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38A2" w:rsidRPr="00FE0439" w:rsidRDefault="00B72E1F" w:rsidP="004D38A2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AST</w:t>
      </w:r>
      <w:r w:rsidR="004D38A2">
        <w:rPr>
          <w:rFonts w:ascii="Times New Roman" w:hAnsi="Times New Roman" w:cs="Times New Roman"/>
          <w:b/>
          <w:sz w:val="32"/>
          <w:szCs w:val="32"/>
        </w:rPr>
        <w:t xml:space="preserve">10401 Introduction </w:t>
      </w:r>
      <w:r w:rsidR="004D38A2" w:rsidRPr="00FE0439">
        <w:rPr>
          <w:rFonts w:ascii="Times New Roman" w:hAnsi="Times New Roman" w:cs="Times New Roman"/>
          <w:b/>
          <w:sz w:val="32"/>
          <w:szCs w:val="32"/>
        </w:rPr>
        <w:t>to Electrical Engineering</w:t>
      </w:r>
    </w:p>
    <w:p w:rsidR="0067742D" w:rsidRPr="0067742D" w:rsidRDefault="00B72E1F" w:rsidP="0067742D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Tutorial 8</w:t>
      </w:r>
      <w:r w:rsidR="00D60B39">
        <w:rPr>
          <w:rFonts w:ascii="Times New Roman" w:hAnsi="Times New Roman" w:cs="Times New Roman"/>
          <w:b/>
          <w:sz w:val="32"/>
          <w:szCs w:val="32"/>
        </w:rPr>
        <w:t xml:space="preserve"> Solution</w:t>
      </w:r>
      <w:r w:rsidR="0067742D" w:rsidRPr="0067742D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67742D" w:rsidRDefault="0067742D" w:rsidP="0067742D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F63FD8" w:rsidRPr="003575DD" w:rsidRDefault="00F63FD8" w:rsidP="00F63FD8">
      <w:pPr>
        <w:pStyle w:val="a3"/>
        <w:numPr>
          <w:ilvl w:val="0"/>
          <w:numId w:val="9"/>
        </w:numPr>
        <w:autoSpaceDE w:val="0"/>
        <w:autoSpaceDN w:val="0"/>
        <w:adjustRightInd w:val="0"/>
        <w:jc w:val="both"/>
        <w:rPr>
          <w:rFonts w:ascii="Courier New" w:hAnsi="Courier New" w:cs="Courier New"/>
          <w:sz w:val="20"/>
          <w:szCs w:val="2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697C21B0" wp14:editId="5A255F3D">
                <wp:simplePos x="0" y="0"/>
                <wp:positionH relativeFrom="column">
                  <wp:posOffset>295275</wp:posOffset>
                </wp:positionH>
                <wp:positionV relativeFrom="paragraph">
                  <wp:posOffset>499110</wp:posOffset>
                </wp:positionV>
                <wp:extent cx="3095625" cy="1533525"/>
                <wp:effectExtent l="0" t="0" r="9525" b="9525"/>
                <wp:wrapNone/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95625" cy="1533525"/>
                          <a:chOff x="2085" y="3763"/>
                          <a:chExt cx="4875" cy="2415"/>
                        </a:xfrm>
                      </wpg:grpSpPr>
                      <pic:pic xmlns:pic="http://schemas.openxmlformats.org/drawingml/2006/picture">
                        <pic:nvPicPr>
                          <pic:cNvPr id="7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60" y="3763"/>
                            <a:ext cx="4800" cy="2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8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2085" y="4980"/>
                            <a:ext cx="795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FD8" w:rsidRPr="005A2EBF" w:rsidRDefault="00F63FD8" w:rsidP="00F63FD8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18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" o:spid="_x0000_s1026" style="position:absolute;left:0;text-align:left;margin-left:23.25pt;margin-top:39.3pt;width:243.75pt;height:120.75pt;z-index:251675648" coordorigin="2085,3763" coordsize="4875,24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" o:spid="_x0000_s1027" type="#_x0000_t75" style="position:absolute;left:2160;top:3763;width:4800;height:24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fj2PHCAAAA2gAAAA8AAABkcnMvZG93bnJldi54bWxEj0FrAjEUhO+C/yE8oTc3a6UqW6NIodJL&#10;oWqr18fmNbu4edlu0jX9940geBxm5htmuY62ET11vnasYJLlIIhLp2s2Cj4Pr+MFCB+QNTaOScEf&#10;eVivhoMlFtpdeEf9PhiRIOwLVFCF0BZS+rIiiz5zLXHyvl1nMSTZGak7vCS4beRjns+kxZrTQoUt&#10;vVRUnve/VoFd9O+TL2d8/Dl+bO1TewomTpV6GMXNM4hAMdzDt/abVjCH65V0A+TqH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n49jxwgAAANoAAAAPAAAAAAAAAAAAAAAAAJ8C&#10;AABkcnMvZG93bnJldi54bWxQSwUGAAAAAAQABAD3AAAAjgMAAAAA&#10;">
                  <v:imagedata r:id="rId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7" o:spid="_x0000_s1028" type="#_x0000_t202" style="position:absolute;left:2085;top:4980;width:79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6UrsA&#10;AADaAAAADwAAAGRycy9kb3ducmV2LnhtbERPSwrCMBDdC94hjOBGNFX8VqOooLj1c4CxGdtiMylN&#10;tPX2ZiG4fLz/atOYQrypcrllBcNBBII4sTrnVMHteujPQTiPrLGwTAo+5GCzbrdWGGtb85neF5+K&#10;EMIuRgWZ92UspUsyMugGtiQO3MNWBn2AVSp1hXUIN4UcRdFUGsw5NGRY0j6j5Hl5GQWPU92bLOr7&#10;0d9m5/F0h/nsbj9KdTvNdgnCU+P/4p/7pBWEreFKuAFy/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h0OlK7AAAA2gAAAA8AAAAAAAAAAAAAAAAAmAIAAGRycy9kb3ducmV2Lnht&#10;bFBLBQYAAAAABAAEAPUAAACAAwAAAAA=&#10;" stroked="f">
                  <v:textbox>
                    <w:txbxContent>
                      <w:p w:rsidR="00F63FD8" w:rsidRPr="005A2EBF" w:rsidRDefault="00F63FD8" w:rsidP="00F63FD8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8 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575DD">
        <w:rPr>
          <w:rFonts w:ascii="Times New Roman" w:hAnsi="Times New Roman" w:cs="Times New Roman"/>
          <w:sz w:val="24"/>
          <w:szCs w:val="24"/>
        </w:rPr>
        <w:t xml:space="preserve">If the switch shown below has been open for a long time and is closed at </w:t>
      </w:r>
      <w:r w:rsidRPr="003575DD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3575DD">
        <w:rPr>
          <w:rFonts w:ascii="Times New Roman" w:hAnsi="Times New Roman" w:cs="Times New Roman"/>
          <w:sz w:val="24"/>
          <w:szCs w:val="24"/>
        </w:rPr>
        <w:t xml:space="preserve"> = 0, find </w:t>
      </w:r>
      <w:proofErr w:type="spellStart"/>
      <w:proofErr w:type="gramStart"/>
      <w:r w:rsidRPr="003575DD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3575D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o</w:t>
      </w:r>
      <w:proofErr w:type="spellEnd"/>
      <w:r w:rsidRPr="003575DD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3575DD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3575DD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r w:rsidRPr="003575DD">
        <w:rPr>
          <w:rFonts w:ascii="Times New Roman" w:hAnsi="Times New Roman" w:cs="Times New Roman"/>
          <w:i/>
          <w:sz w:val="24"/>
          <w:szCs w:val="24"/>
        </w:rPr>
        <w:t xml:space="preserve">t </w:t>
      </w:r>
      <w:r>
        <w:rPr>
          <w:rFonts w:ascii="Times New Roman" w:hAnsi="Times New Roman" w:cs="Times New Roman"/>
          <w:sz w:val="24"/>
          <w:szCs w:val="24"/>
        </w:rPr>
        <w:t>≥ 0</w:t>
      </w:r>
      <w:r w:rsidRPr="003575DD">
        <w:rPr>
          <w:rFonts w:ascii="Times New Roman" w:hAnsi="Times New Roman" w:cs="Times New Roman"/>
          <w:sz w:val="24"/>
          <w:szCs w:val="24"/>
        </w:rPr>
        <w:t>. (Assume that there is no charge in the capacitor before t = 0).</w:t>
      </w:r>
    </w:p>
    <w:p w:rsidR="00F63FD8" w:rsidRPr="003F5B3D" w:rsidRDefault="00F63FD8" w:rsidP="00F63FD8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</w:rPr>
      </w:pPr>
    </w:p>
    <w:p w:rsidR="00F63FD8" w:rsidRDefault="00F63FD8" w:rsidP="00F63FD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F63FD8" w:rsidRDefault="00F63FD8" w:rsidP="00F63FD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F63FD8" w:rsidRDefault="00F63FD8" w:rsidP="00F63FD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F63FD8" w:rsidRDefault="00F63FD8" w:rsidP="00F63FD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F63FD8" w:rsidRDefault="00F63FD8" w:rsidP="00F63FD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s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F63FD8" w:rsidRPr="00070610" w:rsidRDefault="00F63FD8" w:rsidP="00F63FD8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070610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3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18.75pt" o:ole="" fillcolor="window">
            <v:imagedata r:id="rId9" o:title=""/>
          </v:shape>
          <o:OLEObject Type="Embed" ProgID="Equation.3" ShapeID="_x0000_i1025" DrawAspect="Content" ObjectID="_1602593539" r:id="rId10"/>
        </w:object>
      </w:r>
    </w:p>
    <w:p w:rsidR="007B45EE" w:rsidRDefault="00F63FD8" w:rsidP="00F63FD8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070610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980" w:dyaOrig="360">
          <v:shape id="_x0000_i1026" type="#_x0000_t75" style="width:48.75pt;height:18pt" o:ole="" fillcolor="window">
            <v:imagedata r:id="rId11" o:title=""/>
          </v:shape>
          <o:OLEObject Type="Embed" ProgID="Equation.3" ShapeID="_x0000_i1026" DrawAspect="Content" ObjectID="_1602593540" r:id="rId12"/>
        </w:object>
      </w:r>
      <w:r w:rsidRPr="00070610">
        <w:rPr>
          <w:rFonts w:ascii="Times New Roman" w:eastAsia="Times New Roman" w:hAnsi="Times New Roman" w:cs="Times New Roman"/>
          <w:sz w:val="24"/>
          <w:szCs w:val="24"/>
          <w:lang w:eastAsia="en-US"/>
        </w:rPr>
        <w:t>,</w:t>
      </w:r>
      <w:r w:rsidRPr="0007061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</w:p>
    <w:p w:rsidR="007B45EE" w:rsidRDefault="007B45EE" w:rsidP="00F63FD8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When t </w:t>
      </w:r>
      <w:r>
        <w:rPr>
          <w:rFonts w:ascii="Times New Roman" w:hAnsi="Times New Roman" w:cs="Times New Roman"/>
          <w:sz w:val="24"/>
          <w:szCs w:val="24"/>
        </w:rPr>
        <w:t xml:space="preserve">≥ 0, the circuit is not in standard form RC circuit. We need to find its </w:t>
      </w:r>
      <w:proofErr w:type="spellStart"/>
      <w:r>
        <w:rPr>
          <w:rFonts w:ascii="Times New Roman" w:hAnsi="Times New Roman" w:cs="Times New Roman"/>
          <w:sz w:val="24"/>
          <w:szCs w:val="24"/>
        </w:rPr>
        <w:t>Theveni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quivalent for determining the time constant. </w:t>
      </w:r>
    </w:p>
    <w:p w:rsidR="007B45EE" w:rsidRDefault="008B4F46" w:rsidP="007B45EE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070610">
        <w:rPr>
          <w:rFonts w:ascii="Times New Roman" w:eastAsia="Times New Roman" w:hAnsi="Times New Roman" w:cs="Times New Roman"/>
          <w:position w:val="-24"/>
          <w:sz w:val="24"/>
          <w:szCs w:val="24"/>
          <w:lang w:eastAsia="en-US"/>
        </w:rPr>
        <w:object w:dxaOrig="2220" w:dyaOrig="620">
          <v:shape id="_x0000_i1027" type="#_x0000_t75" style="width:111pt;height:30.75pt" o:ole="" fillcolor="window">
            <v:imagedata r:id="rId13" o:title=""/>
          </v:shape>
          <o:OLEObject Type="Embed" ProgID="Equation.3" ShapeID="_x0000_i1027" DrawAspect="Content" ObjectID="_1602593541" r:id="rId14"/>
        </w:object>
      </w:r>
      <w:r w:rsidR="00F63FD8" w:rsidRPr="00070610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</w:p>
    <w:p w:rsidR="00F63FD8" w:rsidRDefault="007B45EE" w:rsidP="00F63FD8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B45EE">
        <w:rPr>
          <w:rFonts w:ascii="Times New Roman" w:eastAsia="Times New Roman" w:hAnsi="Times New Roman" w:cs="Times New Roman"/>
          <w:position w:val="-24"/>
          <w:sz w:val="24"/>
          <w:szCs w:val="24"/>
          <w:lang w:eastAsia="en-US"/>
        </w:rPr>
        <w:object w:dxaOrig="1520" w:dyaOrig="620">
          <v:shape id="_x0000_i1028" type="#_x0000_t75" style="width:76.55pt;height:30.75pt" o:ole="" fillcolor="window">
            <v:imagedata r:id="rId15" o:title=""/>
          </v:shape>
          <o:OLEObject Type="Embed" ProgID="Equation.3" ShapeID="_x0000_i1028" DrawAspect="Content" ObjectID="_1602593542" r:id="rId16"/>
        </w:object>
      </w:r>
    </w:p>
    <w:p w:rsidR="007B45EE" w:rsidRPr="00070610" w:rsidRDefault="007B45EE" w:rsidP="00F63FD8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070610">
        <w:rPr>
          <w:rFonts w:ascii="Times New Roman" w:eastAsia="Times New Roman" w:hAnsi="Times New Roman" w:cs="Times New Roman"/>
          <w:position w:val="-14"/>
          <w:sz w:val="24"/>
          <w:szCs w:val="24"/>
          <w:lang w:eastAsia="en-US"/>
        </w:rPr>
        <w:object w:dxaOrig="1060" w:dyaOrig="380">
          <v:shape id="_x0000_i1029" type="#_x0000_t75" style="width:52.5pt;height:18.75pt" o:ole="" fillcolor="window">
            <v:imagedata r:id="rId17" o:title=""/>
          </v:shape>
          <o:OLEObject Type="Embed" ProgID="Equation.3" ShapeID="_x0000_i1029" DrawAspect="Content" ObjectID="_1602593543" r:id="rId18"/>
        </w:object>
      </w:r>
    </w:p>
    <w:p w:rsidR="00F63FD8" w:rsidRDefault="00F63FD8" w:rsidP="00F63FD8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070610">
        <w:rPr>
          <w:rFonts w:ascii="Times New Roman" w:eastAsia="Times New Roman" w:hAnsi="Times New Roman" w:cs="Times New Roman"/>
          <w:position w:val="-22"/>
          <w:sz w:val="24"/>
          <w:szCs w:val="24"/>
          <w:lang w:eastAsia="en-US"/>
        </w:rPr>
        <w:object w:dxaOrig="1300" w:dyaOrig="620">
          <v:shape id="_x0000_i1030" type="#_x0000_t75" style="width:65.25pt;height:30.75pt" o:ole="" fillcolor="window">
            <v:imagedata r:id="rId19" o:title=""/>
          </v:shape>
          <o:OLEObject Type="Embed" ProgID="Equation.3" ShapeID="_x0000_i1030" DrawAspect="Content" ObjectID="_1602593544" r:id="rId20"/>
        </w:object>
      </w:r>
    </w:p>
    <w:p w:rsidR="000B79F6" w:rsidRPr="00070610" w:rsidRDefault="008B4F46" w:rsidP="00F63FD8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7A2E4B">
        <w:rPr>
          <w:position w:val="-12"/>
        </w:rPr>
        <w:object w:dxaOrig="1160" w:dyaOrig="360">
          <v:shape id="_x0000_i1031" type="#_x0000_t75" style="width:57.75pt;height:18pt" o:ole="">
            <v:imagedata r:id="rId21" o:title=""/>
          </v:shape>
          <o:OLEObject Type="Embed" ProgID="Equation.3" ShapeID="_x0000_i1031" DrawAspect="Content" ObjectID="_1602593545" r:id="rId22"/>
        </w:object>
      </w:r>
    </w:p>
    <w:p w:rsidR="00F63FD8" w:rsidRPr="00070610" w:rsidRDefault="00F63FD8" w:rsidP="00F63FD8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070610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1760" w:dyaOrig="380">
          <v:shape id="_x0000_i1032" type="#_x0000_t75" style="width:87.75pt;height:18.75pt" o:ole="" fillcolor="window">
            <v:imagedata r:id="rId23" o:title=""/>
          </v:shape>
          <o:OLEObject Type="Embed" ProgID="Equation.3" ShapeID="_x0000_i1032" DrawAspect="Content" ObjectID="_1602593546" r:id="rId24"/>
        </w:object>
      </w:r>
    </w:p>
    <w:p w:rsidR="00F63FD8" w:rsidRDefault="00F63FD8" w:rsidP="00F63FD8">
      <w:pPr>
        <w:spacing w:after="0" w:line="240" w:lineRule="auto"/>
        <w:ind w:left="720" w:firstLine="72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070610">
        <w:rPr>
          <w:rFonts w:ascii="Times New Roman" w:eastAsia="Times New Roman" w:hAnsi="Times New Roman" w:cs="Times New Roman"/>
          <w:position w:val="-12"/>
          <w:sz w:val="24"/>
          <w:szCs w:val="24"/>
          <w:lang w:eastAsia="en-US"/>
        </w:rPr>
        <w:object w:dxaOrig="760" w:dyaOrig="360">
          <v:shape id="_x0000_i1033" type="#_x0000_t75" style="width:38.25pt;height:18pt" o:ole="" fillcolor="window">
            <v:imagedata r:id="rId25" o:title=""/>
          </v:shape>
          <o:OLEObject Type="Embed" ProgID="Equation.3" ShapeID="_x0000_i1033" DrawAspect="Content" ObjectID="_1602593547" r:id="rId26"/>
        </w:object>
      </w:r>
      <w:r w:rsidRPr="00070610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1460" w:dyaOrig="360">
          <v:shape id="_x0000_i1034" type="#_x0000_t75" style="width:72.8pt;height:18pt" o:ole="" fillcolor="window">
            <v:imagedata r:id="rId27" o:title=""/>
          </v:shape>
          <o:OLEObject Type="Embed" ProgID="Equation.3" ShapeID="_x0000_i1034" DrawAspect="Content" ObjectID="_1602593548" r:id="rId28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 </w:t>
      </w:r>
      <w:r w:rsidRPr="00070610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</w:t>
      </w:r>
    </w:p>
    <w:p w:rsidR="00F63FD8" w:rsidRDefault="00F63FD8" w:rsidP="00F63FD8">
      <w:pPr>
        <w:pStyle w:val="a6"/>
        <w:ind w:left="360"/>
        <w:rPr>
          <w:rFonts w:ascii="Times New Roman" w:hAnsi="Times New Roman" w:cs="Times New Roman"/>
          <w:sz w:val="24"/>
          <w:szCs w:val="24"/>
        </w:rPr>
      </w:pPr>
    </w:p>
    <w:p w:rsidR="00F63FD8" w:rsidRDefault="00F63FD8" w:rsidP="00F63FD8">
      <w:pPr>
        <w:pStyle w:val="a6"/>
        <w:ind w:left="360"/>
        <w:rPr>
          <w:rFonts w:ascii="Times New Roman" w:hAnsi="Times New Roman" w:cs="Times New Roman"/>
          <w:sz w:val="24"/>
          <w:szCs w:val="24"/>
        </w:rPr>
      </w:pPr>
    </w:p>
    <w:p w:rsidR="002A70B7" w:rsidRPr="002A70B7" w:rsidRDefault="002A70B7" w:rsidP="002A70B7">
      <w:pPr>
        <w:pStyle w:val="a6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In the circuit shown below, t</w:t>
      </w:r>
      <w:r w:rsidRPr="002A70B7">
        <w:rPr>
          <w:rFonts w:ascii="Times New Roman" w:hAnsi="Times New Roman" w:cs="Times New Roman"/>
          <w:sz w:val="24"/>
          <w:szCs w:val="24"/>
        </w:rPr>
        <w:t>he switch has been closed for a long time and it is opened at t = 0, find v(t) for t ≥ 0</w:t>
      </w:r>
    </w:p>
    <w:p w:rsidR="002A70B7" w:rsidRDefault="00DE6055" w:rsidP="002A70B7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  <w:r w:rsidRPr="00DE6055">
        <w:rPr>
          <w:rFonts w:ascii="Times New Roman" w:eastAsiaTheme="minorEastAsia" w:hAnsi="Times New Roman" w:cs="Times New Roman"/>
          <w:noProof/>
          <w:sz w:val="24"/>
          <w:szCs w:val="24"/>
          <w:lang w:eastAsia="zh-TW"/>
        </w:rPr>
        <w:lastRenderedPageBreak/>
        <w:drawing>
          <wp:inline distT="0" distB="0" distL="0" distR="0" wp14:anchorId="528B3C4C" wp14:editId="4294FF55">
            <wp:extent cx="3876675" cy="1538314"/>
            <wp:effectExtent l="0" t="0" r="0" b="5080"/>
            <wp:docPr id="22532" name="Picture 3" descr="ale29559_07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2" name="Picture 3" descr="ale29559_0700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0474" cy="1539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DE6055" w:rsidRDefault="00DE6055" w:rsidP="002A70B7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DE6055" w:rsidRDefault="00DE6055" w:rsidP="002A70B7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2A70B7" w:rsidRDefault="00CE0CFA" w:rsidP="00C660B0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At 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HK"/>
        </w:rPr>
        <w:t>t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= 0, the switch is opened and the </w:t>
      </w:r>
      <w:r>
        <w:rPr>
          <w:rFonts w:ascii="Times New Roman" w:eastAsiaTheme="minorEastAsia" w:hAnsi="Times New Roman" w:cs="Times New Roman"/>
          <w:sz w:val="24"/>
          <w:szCs w:val="24"/>
          <w:lang w:eastAsia="zh-HK"/>
        </w:rPr>
        <w:t>capacitor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is </w:t>
      </w:r>
      <w:r>
        <w:rPr>
          <w:rFonts w:ascii="Times New Roman" w:eastAsiaTheme="minorEastAsia" w:hAnsi="Times New Roman" w:cs="Times New Roman"/>
          <w:sz w:val="24"/>
          <w:szCs w:val="24"/>
          <w:lang w:eastAsia="zh-HK"/>
        </w:rPr>
        <w:t>connected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to no source. That means its final capacitor voltage </w:t>
      </w:r>
      <w:r w:rsidRPr="00CE0CFA">
        <w:rPr>
          <w:rFonts w:ascii="Times New Roman" w:eastAsiaTheme="minorEastAsia" w:hAnsi="Times New Roman" w:cs="Times New Roman" w:hint="eastAsia"/>
          <w:i/>
          <w:sz w:val="24"/>
          <w:szCs w:val="24"/>
          <w:lang w:eastAsia="zh-HK"/>
        </w:rPr>
        <w:t>v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(</w:t>
      </w:r>
      <w:r>
        <w:rPr>
          <w:rFonts w:ascii="新細明體" w:eastAsia="新細明體" w:hAnsi="新細明體" w:cs="Times New Roman" w:hint="eastAsia"/>
          <w:sz w:val="24"/>
          <w:szCs w:val="24"/>
          <w:lang w:eastAsia="zh-HK"/>
        </w:rPr>
        <w:t>∞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) = 0. The RC circu</w:t>
      </w:r>
      <w:r w:rsidR="00C660B0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it gives us a Natural Response </w:t>
      </w:r>
      <w:r w:rsidR="00C660B0">
        <w:rPr>
          <w:rFonts w:ascii="Times New Roman" w:eastAsiaTheme="minorEastAsia" w:hAnsi="Times New Roman" w:cs="Times New Roman"/>
          <w:sz w:val="24"/>
          <w:szCs w:val="24"/>
          <w:lang w:eastAsia="zh-HK"/>
        </w:rPr>
        <w:t>which</w:t>
      </w:r>
      <w:r w:rsidR="00C660B0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is a special case of step response with </w:t>
      </w:r>
      <w:r w:rsidR="00C660B0" w:rsidRPr="00CE0CFA">
        <w:rPr>
          <w:rFonts w:ascii="Times New Roman" w:eastAsiaTheme="minorEastAsia" w:hAnsi="Times New Roman" w:cs="Times New Roman" w:hint="eastAsia"/>
          <w:i/>
          <w:sz w:val="24"/>
          <w:szCs w:val="24"/>
          <w:lang w:eastAsia="zh-HK"/>
        </w:rPr>
        <w:t>v</w:t>
      </w:r>
      <w:r w:rsidR="00C660B0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(</w:t>
      </w:r>
      <w:r w:rsidR="00C660B0">
        <w:rPr>
          <w:rFonts w:ascii="新細明體" w:eastAsia="新細明體" w:hAnsi="新細明體" w:cs="Times New Roman" w:hint="eastAsia"/>
          <w:sz w:val="24"/>
          <w:szCs w:val="24"/>
          <w:lang w:eastAsia="zh-HK"/>
        </w:rPr>
        <w:t>∞</w:t>
      </w:r>
      <w:r w:rsidR="00C660B0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) = 0. So a Natural Response is given by </w:t>
      </w:r>
    </w:p>
    <w:p w:rsidR="002A70B7" w:rsidRDefault="00C660B0" w:rsidP="002A70B7">
      <w:pPr>
        <w:pStyle w:val="a6"/>
        <w:rPr>
          <w:rFonts w:ascii="Times New Roman" w:eastAsiaTheme="minorEastAsia" w:hAnsi="Times New Roman" w:cs="Times New Roman"/>
          <w:i/>
          <w:sz w:val="24"/>
          <w:szCs w:val="24"/>
          <w:lang w:eastAsia="zh-HK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eastAsia="zh-HK"/>
          </w:rPr>
          <m:t>v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zh-HK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eastAsia="zh-HK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eastAsia="zh-HK"/>
          </w:rPr>
          <m:t>=v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zh-HK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eastAsia="zh-HK"/>
              </w:rPr>
              <m:t>0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zh-HK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eastAsia="zh-HK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eastAsia="zh-HK"/>
              </w:rPr>
              <m:t>-t/τ</m:t>
            </m:r>
          </m:sup>
        </m:sSup>
      </m:oMath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HK"/>
        </w:rPr>
        <w:t xml:space="preserve">, 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where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  <w:lang w:eastAsia="zh-HK"/>
          </w:rPr>
          <m:t>τ</m:t>
        </m:r>
      </m:oMath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= </w:t>
      </w:r>
      <w:r w:rsidRPr="00C660B0">
        <w:rPr>
          <w:rFonts w:ascii="Times New Roman" w:eastAsiaTheme="minorEastAsia" w:hAnsi="Times New Roman" w:cs="Times New Roman" w:hint="eastAsia"/>
          <w:i/>
          <w:sz w:val="24"/>
          <w:szCs w:val="24"/>
          <w:lang w:eastAsia="zh-HK"/>
        </w:rPr>
        <w:t>RC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HK"/>
        </w:rPr>
        <w:t>.</w:t>
      </w:r>
    </w:p>
    <w:p w:rsidR="00C660B0" w:rsidRDefault="00C660B0" w:rsidP="002A70B7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DE6055" w:rsidRDefault="00C660B0" w:rsidP="002A70B7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To find </w:t>
      </w:r>
      <w:proofErr w:type="gramStart"/>
      <w:r w:rsidRPr="00DE6055">
        <w:rPr>
          <w:rFonts w:ascii="Times New Roman" w:eastAsiaTheme="minorEastAsia" w:hAnsi="Times New Roman" w:cs="Times New Roman" w:hint="eastAsia"/>
          <w:i/>
          <w:sz w:val="24"/>
          <w:szCs w:val="24"/>
          <w:lang w:eastAsia="zh-HK"/>
        </w:rPr>
        <w:t>v</w:t>
      </w:r>
      <w:r w:rsidRPr="00DE6055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(</w:t>
      </w:r>
      <w:proofErr w:type="gramEnd"/>
      <w:r w:rsidRPr="00DE6055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0)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, w</w:t>
      </w:r>
      <w:r w:rsidR="00DE6055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e consider the RC circuit at t = 0- (i.e. before t = 0, the switch is still closed but it is about to open)</w:t>
      </w:r>
    </w:p>
    <w:p w:rsidR="00DE6055" w:rsidRDefault="00DE6055" w:rsidP="002A70B7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C660B0" w:rsidRPr="00C660B0" w:rsidRDefault="00DE6055" w:rsidP="002A70B7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  <w:r w:rsidRPr="00DE6055">
        <w:rPr>
          <w:rFonts w:ascii="Times New Roman" w:eastAsiaTheme="minorEastAsia" w:hAnsi="Times New Roman" w:cs="Times New Roman"/>
          <w:noProof/>
          <w:sz w:val="24"/>
          <w:szCs w:val="24"/>
          <w:lang w:eastAsia="zh-TW"/>
        </w:rPr>
        <w:drawing>
          <wp:inline distT="0" distB="0" distL="0" distR="0" wp14:anchorId="14A15D41" wp14:editId="0D833EE3">
            <wp:extent cx="2790825" cy="1107990"/>
            <wp:effectExtent l="0" t="0" r="0" b="0"/>
            <wp:docPr id="22539" name="Picture 3" descr="ale29559_07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9" name="Picture 3" descr="ale29559_0700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59" b="558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5258" cy="11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2A70B7" w:rsidRDefault="002A70B7" w:rsidP="002A70B7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2A70B7" w:rsidRDefault="00DE6055" w:rsidP="002A70B7">
      <w:pPr>
        <w:pStyle w:val="a6"/>
        <w:rPr>
          <w:rFonts w:ascii="Symbol" w:eastAsiaTheme="minorEastAsia" w:hAnsi="Symbol" w:cs="Times New Roman"/>
          <w:sz w:val="24"/>
          <w:szCs w:val="24"/>
          <w:lang w:eastAsia="zh-HK"/>
        </w:rPr>
      </w:pP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No current flow in 1</w:t>
      </w:r>
      <w:r>
        <w:rPr>
          <w:rFonts w:ascii="Symbol" w:eastAsiaTheme="minorEastAsia" w:hAnsi="Symbol" w:cs="Times New Roman"/>
          <w:sz w:val="24"/>
          <w:szCs w:val="24"/>
          <w:lang w:eastAsia="zh-HK"/>
        </w:rPr>
        <w:t></w:t>
      </w:r>
      <w:r>
        <w:rPr>
          <w:rFonts w:ascii="Symbol" w:eastAsiaTheme="minorEastAsia" w:hAnsi="Symbol" w:cs="Times New Roman"/>
          <w:sz w:val="24"/>
          <w:szCs w:val="24"/>
          <w:lang w:eastAsia="zh-HK"/>
        </w:rPr>
        <w:t>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so </w:t>
      </w:r>
      <w:proofErr w:type="gramStart"/>
      <w:r w:rsidRPr="00DE6055">
        <w:rPr>
          <w:rFonts w:ascii="Times New Roman" w:eastAsiaTheme="minorEastAsia" w:hAnsi="Times New Roman" w:cs="Times New Roman" w:hint="eastAsia"/>
          <w:i/>
          <w:sz w:val="24"/>
          <w:szCs w:val="24"/>
          <w:lang w:eastAsia="zh-HK"/>
        </w:rPr>
        <w:t>v</w:t>
      </w:r>
      <w:r w:rsidRPr="00DE6055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(</w:t>
      </w:r>
      <w:proofErr w:type="gramEnd"/>
      <w:r w:rsidRPr="00DE6055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0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-</w:t>
      </w:r>
      <w:r w:rsidRPr="00DE6055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)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=  the </w:t>
      </w:r>
      <w:r>
        <w:rPr>
          <w:rFonts w:ascii="Times New Roman" w:eastAsiaTheme="minorEastAsia" w:hAnsi="Times New Roman" w:cs="Times New Roman"/>
          <w:sz w:val="24"/>
          <w:szCs w:val="24"/>
          <w:lang w:eastAsia="zh-HK"/>
        </w:rPr>
        <w:t>voltage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across 9</w:t>
      </w:r>
      <w:r>
        <w:rPr>
          <w:rFonts w:ascii="Symbol" w:eastAsiaTheme="minorEastAsia" w:hAnsi="Symbol" w:cs="Times New Roman"/>
          <w:sz w:val="24"/>
          <w:szCs w:val="24"/>
          <w:lang w:eastAsia="zh-HK"/>
        </w:rPr>
        <w:t></w:t>
      </w:r>
      <w:r>
        <w:rPr>
          <w:rFonts w:ascii="Symbol" w:eastAsiaTheme="minorEastAsia" w:hAnsi="Symbol" w:cs="Times New Roman"/>
          <w:sz w:val="24"/>
          <w:szCs w:val="24"/>
          <w:lang w:eastAsia="zh-HK"/>
        </w:rPr>
        <w:t></w:t>
      </w:r>
    </w:p>
    <w:p w:rsidR="00DE6055" w:rsidRDefault="00DE6055" w:rsidP="002A70B7">
      <w:pPr>
        <w:pStyle w:val="a6"/>
        <w:rPr>
          <w:rFonts w:ascii="Symbol" w:eastAsiaTheme="minorEastAsia" w:hAnsi="Symbol" w:cs="Times New Roman"/>
          <w:sz w:val="24"/>
          <w:szCs w:val="24"/>
          <w:lang w:eastAsia="zh-HK"/>
        </w:rPr>
      </w:pPr>
    </w:p>
    <w:p w:rsidR="00DE6055" w:rsidRPr="00DE6055" w:rsidRDefault="00DE6055" w:rsidP="002A70B7">
      <w:pPr>
        <w:pStyle w:val="a6"/>
        <w:rPr>
          <w:rFonts w:ascii="Symbol" w:eastAsiaTheme="minorEastAsia" w:hAnsi="Symbol" w:cs="Times New Roman"/>
          <w:sz w:val="24"/>
          <w:szCs w:val="24"/>
          <w:lang w:eastAsia="zh-HK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  <w:lang w:eastAsia="zh-HK"/>
            </w:rPr>
            <m:t>v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eastAsia="zh-HK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zh-HK"/>
                </w:rPr>
                <m:t>0-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  <w:lang w:eastAsia="zh-HK"/>
            </w:rPr>
            <m:t>=20</m:t>
          </m:r>
          <m:d>
            <m:dPr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eastAsia="zh-HK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eastAsia="zh-HK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eastAsia="zh-HK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eastAsia="zh-HK"/>
                    </w:rPr>
                    <m:t>9+3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eastAsia="zh-HK"/>
            </w:rPr>
            <m:t>=15V</m:t>
          </m:r>
        </m:oMath>
      </m:oMathPara>
    </w:p>
    <w:p w:rsidR="00DE6055" w:rsidRPr="00F2594F" w:rsidRDefault="00DE6055" w:rsidP="002A70B7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2A70B7" w:rsidRDefault="00F2594F" w:rsidP="002A70B7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  <w:r w:rsidRPr="00F2594F">
        <w:rPr>
          <w:rFonts w:ascii="Times New Roman" w:eastAsiaTheme="minorEastAsia" w:hAnsi="Times New Roman" w:cs="Times New Roman"/>
          <w:sz w:val="24"/>
          <w:szCs w:val="24"/>
          <w:lang w:eastAsia="zh-HK"/>
        </w:rPr>
        <w:t>Voltage across a capacitor cannot change instantly, so</w:t>
      </w:r>
    </w:p>
    <w:p w:rsidR="00F2594F" w:rsidRDefault="00F2594F" w:rsidP="002A70B7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020E6A" w:rsidRPr="00020E6A" w:rsidRDefault="00020E6A" w:rsidP="00020E6A">
      <w:pPr>
        <w:pStyle w:val="a6"/>
        <w:rPr>
          <w:rFonts w:ascii="Symbol" w:eastAsiaTheme="minorEastAsia" w:hAnsi="Symbol" w:cs="Times New Roman"/>
          <w:sz w:val="24"/>
          <w:szCs w:val="24"/>
          <w:lang w:eastAsia="zh-HK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  <w:lang w:eastAsia="zh-HK"/>
            </w:rPr>
            <m:t>v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eastAsia="zh-HK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zh-HK"/>
                </w:rPr>
                <m:t>0-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  <w:lang w:eastAsia="zh-HK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eastAsia="zh-HK"/>
            </w:rPr>
            <m:t>v(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  <w:lang w:eastAsia="zh-HK"/>
            </w:rPr>
            <m:t>0)</m:t>
          </m:r>
          <m:r>
            <w:rPr>
              <w:rFonts w:ascii="Cambria Math" w:eastAsiaTheme="minorEastAsia" w:hAnsi="Cambria Math" w:cs="Times New Roman"/>
              <w:sz w:val="24"/>
              <w:szCs w:val="24"/>
              <w:lang w:eastAsia="zh-HK"/>
            </w:rPr>
            <m:t>=15V</m:t>
          </m:r>
        </m:oMath>
      </m:oMathPara>
    </w:p>
    <w:p w:rsidR="00020E6A" w:rsidRDefault="00020E6A" w:rsidP="00020E6A">
      <w:pPr>
        <w:pStyle w:val="a6"/>
        <w:rPr>
          <w:rFonts w:ascii="Symbol" w:eastAsiaTheme="minorEastAsia" w:hAnsi="Symbol" w:cs="Times New Roman"/>
          <w:sz w:val="24"/>
          <w:szCs w:val="24"/>
          <w:lang w:eastAsia="zh-HK"/>
        </w:rPr>
      </w:pPr>
    </w:p>
    <w:p w:rsidR="00020E6A" w:rsidRDefault="00020E6A" w:rsidP="00020E6A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  <w:proofErr w:type="spellStart"/>
      <w:r w:rsidRPr="00020E6A">
        <w:rPr>
          <w:rFonts w:ascii="Times New Roman" w:eastAsiaTheme="minorEastAsia" w:hAnsi="Times New Roman" w:cs="Times New Roman"/>
          <w:sz w:val="24"/>
          <w:szCs w:val="24"/>
          <w:lang w:eastAsia="zh-HK"/>
        </w:rPr>
        <w:t>For t</w:t>
      </w:r>
      <w:proofErr w:type="spellEnd"/>
      <w:r w:rsidRPr="00020E6A">
        <w:rPr>
          <w:rFonts w:ascii="Times New Roman" w:eastAsiaTheme="minorEastAsia" w:hAnsi="Times New Roman" w:cs="Times New Roman"/>
          <w:sz w:val="24"/>
          <w:szCs w:val="24"/>
          <w:lang w:eastAsia="zh-HK"/>
        </w:rPr>
        <w:t xml:space="preserve"> ≥ 0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, the </w:t>
      </w:r>
      <w:r>
        <w:rPr>
          <w:rFonts w:ascii="Times New Roman" w:eastAsiaTheme="minorEastAsia" w:hAnsi="Times New Roman" w:cs="Times New Roman"/>
          <w:sz w:val="24"/>
          <w:szCs w:val="24"/>
          <w:lang w:eastAsia="zh-HK"/>
        </w:rPr>
        <w:t>switch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is </w:t>
      </w:r>
      <w:proofErr w:type="gramStart"/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opened</w:t>
      </w:r>
      <w:r w:rsidRPr="00020E6A">
        <w:rPr>
          <w:rFonts w:ascii="Times New Roman" w:eastAsiaTheme="minorEastAsia" w:hAnsi="Times New Roman" w:cs="Times New Roman"/>
          <w:sz w:val="24"/>
          <w:szCs w:val="24"/>
          <w:lang w:eastAsia="zh-HK"/>
        </w:rPr>
        <w:t>,</w:t>
      </w:r>
      <w:proofErr w:type="gramEnd"/>
      <w:r w:rsidRPr="00020E6A">
        <w:rPr>
          <w:rFonts w:ascii="Times New Roman" w:eastAsiaTheme="minorEastAsia" w:hAnsi="Times New Roman" w:cs="Times New Roman"/>
          <w:sz w:val="24"/>
          <w:szCs w:val="24"/>
          <w:lang w:eastAsia="zh-HK"/>
        </w:rPr>
        <w:t xml:space="preserve"> the 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RC </w:t>
      </w:r>
      <w:r w:rsidRPr="00020E6A">
        <w:rPr>
          <w:rFonts w:ascii="Times New Roman" w:eastAsiaTheme="minorEastAsia" w:hAnsi="Times New Roman" w:cs="Times New Roman"/>
          <w:sz w:val="24"/>
          <w:szCs w:val="24"/>
          <w:lang w:eastAsia="zh-HK"/>
        </w:rPr>
        <w:t>circuit connects no source.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</w:t>
      </w:r>
    </w:p>
    <w:p w:rsidR="00020E6A" w:rsidRDefault="00020E6A" w:rsidP="00020E6A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020E6A" w:rsidRPr="00020E6A" w:rsidRDefault="00020E6A" w:rsidP="00020E6A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  <w:r w:rsidRPr="00020E6A">
        <w:rPr>
          <w:rFonts w:ascii="Times New Roman" w:eastAsiaTheme="minorEastAsia" w:hAnsi="Times New Roman" w:cs="Times New Roman"/>
          <w:noProof/>
          <w:sz w:val="24"/>
          <w:szCs w:val="24"/>
          <w:lang w:eastAsia="zh-TW"/>
        </w:rPr>
        <w:drawing>
          <wp:inline distT="0" distB="0" distL="0" distR="0" wp14:anchorId="2539C03F" wp14:editId="3390E736">
            <wp:extent cx="2600325" cy="1294970"/>
            <wp:effectExtent l="0" t="0" r="0" b="635"/>
            <wp:docPr id="23555" name="Picture 3" descr="ale29559_07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55" name="Picture 3" descr="ale29559_0700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05" t="55074" b="55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8027" cy="1298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F2594F" w:rsidRPr="00020E6A" w:rsidRDefault="00F2594F" w:rsidP="002A70B7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EB75C1" w:rsidRDefault="00EB75C1" w:rsidP="00EB75C1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  <w:r w:rsidRPr="00EB75C1">
        <w:rPr>
          <w:rFonts w:ascii="Times New Roman" w:eastAsiaTheme="minorEastAsia" w:hAnsi="Times New Roman" w:cs="Times New Roman"/>
          <w:noProof/>
          <w:sz w:val="24"/>
          <w:szCs w:val="24"/>
          <w:lang w:eastAsia="zh-TW"/>
        </w:rPr>
        <w:lastRenderedPageBreak/>
        <w:drawing>
          <wp:anchor distT="0" distB="0" distL="114300" distR="114300" simplePos="0" relativeHeight="251684864" behindDoc="0" locked="0" layoutInCell="1" allowOverlap="1" wp14:anchorId="57E3ECBD" wp14:editId="5DFDECB2">
            <wp:simplePos x="0" y="0"/>
            <wp:positionH relativeFrom="column">
              <wp:posOffset>144780</wp:posOffset>
            </wp:positionH>
            <wp:positionV relativeFrom="paragraph">
              <wp:posOffset>-393700</wp:posOffset>
            </wp:positionV>
            <wp:extent cx="2350135" cy="1828800"/>
            <wp:effectExtent l="0" t="0" r="0" b="0"/>
            <wp:wrapNone/>
            <wp:docPr id="23556" name="Picture 28" descr="07-001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56" name="Picture 28" descr="07-001"/>
                    <pic:cNvPicPr>
                      <a:picLocks noGrp="1"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13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B75C1">
        <w:rPr>
          <w:rFonts w:ascii="Times New Roman" w:eastAsiaTheme="minorEastAsia" w:hAnsi="Times New Roman" w:cs="Times New Roman"/>
          <w:noProof/>
          <w:sz w:val="24"/>
          <w:szCs w:val="24"/>
          <w:lang w:eastAsia="zh-TW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88A4C1A" wp14:editId="1C9679A2">
                <wp:simplePos x="0" y="0"/>
                <wp:positionH relativeFrom="column">
                  <wp:posOffset>2228850</wp:posOffset>
                </wp:positionH>
                <wp:positionV relativeFrom="paragraph">
                  <wp:posOffset>-622935</wp:posOffset>
                </wp:positionV>
                <wp:extent cx="533400" cy="533400"/>
                <wp:effectExtent l="0" t="0" r="19050" b="19050"/>
                <wp:wrapNone/>
                <wp:docPr id="9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400" cy="533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anchor="ctr"/>
                    </wps:wsp>
                  </a:graphicData>
                </a:graphic>
              </wp:anchor>
            </w:drawing>
          </mc:Choice>
          <mc:Fallback>
            <w:pict>
              <v:rect id="Rectangle 8" o:spid="_x0000_s1026" style="position:absolute;margin-left:175.5pt;margin-top:-49.05pt;width:42pt;height:42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" fillcolor="white [3212]" strokecolor="white [3212]" strokeweight="2pt"/>
            </w:pict>
          </mc:Fallback>
        </mc:AlternateContent>
      </w:r>
      <w:r w:rsidRPr="00EB75C1">
        <w:rPr>
          <w:rFonts w:ascii="Times New Roman" w:eastAsiaTheme="minorEastAsia" w:hAnsi="Times New Roman" w:cs="Times New Roman"/>
          <w:noProof/>
          <w:sz w:val="24"/>
          <w:szCs w:val="24"/>
          <w:lang w:eastAsia="zh-TW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4FE8C91" wp14:editId="546359E3">
                <wp:simplePos x="0" y="0"/>
                <wp:positionH relativeFrom="column">
                  <wp:posOffset>-66675</wp:posOffset>
                </wp:positionH>
                <wp:positionV relativeFrom="paragraph">
                  <wp:posOffset>-626110</wp:posOffset>
                </wp:positionV>
                <wp:extent cx="533400" cy="533400"/>
                <wp:effectExtent l="0" t="0" r="19050" b="19050"/>
                <wp:wrapNone/>
                <wp:docPr id="10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400" cy="533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anchor="ctr"/>
                    </wps:wsp>
                  </a:graphicData>
                </a:graphic>
              </wp:anchor>
            </w:drawing>
          </mc:Choice>
          <mc:Fallback>
            <w:pict>
              <v:rect id="Rectangle 9" o:spid="_x0000_s1026" style="position:absolute;margin-left:-5.25pt;margin-top:-49.3pt;width:42pt;height:4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" fillcolor="white [3212]" strokecolor="white [3212]" strokeweight="2pt"/>
            </w:pict>
          </mc:Fallback>
        </mc:AlternateContent>
      </w:r>
      <w:r w:rsidRPr="00EB75C1">
        <w:rPr>
          <w:rFonts w:ascii="Times New Roman" w:eastAsiaTheme="minorEastAsia" w:hAnsi="Times New Roman" w:cs="Times New Roman"/>
          <w:noProof/>
          <w:sz w:val="24"/>
          <w:szCs w:val="24"/>
          <w:lang w:eastAsia="zh-TW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187D51F" wp14:editId="4307D370">
                <wp:simplePos x="0" y="0"/>
                <wp:positionH relativeFrom="column">
                  <wp:posOffset>2190750</wp:posOffset>
                </wp:positionH>
                <wp:positionV relativeFrom="paragraph">
                  <wp:posOffset>177165</wp:posOffset>
                </wp:positionV>
                <wp:extent cx="609600" cy="368300"/>
                <wp:effectExtent l="0" t="0" r="0" b="0"/>
                <wp:wrapNone/>
                <wp:docPr id="23560" name="Text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368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B75C1" w:rsidRDefault="00EB75C1" w:rsidP="00EB75C1">
                            <w:pPr>
                              <w:pStyle w:val="Web"/>
                              <w:spacing w:before="0" w:beforeAutospacing="0" w:after="0" w:afterAutospacing="0"/>
                              <w:textAlignment w:val="baseline"/>
                              <w:rPr>
                                <w:lang w:eastAsia="zh-HK"/>
                              </w:rPr>
                            </w:pPr>
                            <w:r>
                              <w:rPr>
                                <w:rFonts w:ascii="Tahoma" w:eastAsia="新細明體" w:hAnsi="Tahoma" w:cstheme="minorBidi"/>
                                <w:color w:val="000000" w:themeColor="text1"/>
                                <w:kern w:val="24"/>
                                <w:lang w:eastAsia="zh-HK"/>
                              </w:rPr>
                              <w:t>R</w:t>
                            </w:r>
                            <w:proofErr w:type="spellStart"/>
                            <w:r>
                              <w:rPr>
                                <w:rFonts w:ascii="Tahoma" w:eastAsia="新細明體" w:hAnsi="Tahoma" w:cstheme="minorBidi"/>
                                <w:color w:val="000000" w:themeColor="text1"/>
                                <w:kern w:val="24"/>
                                <w:position w:val="-6"/>
                                <w:vertAlign w:val="subscript"/>
                                <w:lang w:eastAsia="zh-HK"/>
                              </w:rPr>
                              <w:t>eq</w:t>
                            </w:r>
                            <w:proofErr w:type="spellEnd"/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Box 10" o:spid="_x0000_s1029" type="#_x0000_t202" style="position:absolute;left:0;text-align:left;margin-left:172.5pt;margin-top:13.95pt;width:48pt;height:29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" fillcolor="white [3212]" stroked="f">
                <v:textbox style="mso-fit-shape-to-text:t">
                  <w:txbxContent>
                    <w:p w:rsidR="00EB75C1" w:rsidRDefault="00EB75C1" w:rsidP="00EB75C1">
                      <w:pPr>
                        <w:pStyle w:val="Web"/>
                        <w:spacing w:before="0" w:beforeAutospacing="0" w:after="0" w:afterAutospacing="0"/>
                        <w:textAlignment w:val="baseline"/>
                        <w:rPr>
                          <w:lang w:eastAsia="zh-HK"/>
                        </w:rPr>
                      </w:pPr>
                      <w:r>
                        <w:rPr>
                          <w:rFonts w:ascii="Tahoma" w:eastAsia="新細明體" w:hAnsi="Tahoma" w:cstheme="minorBidi"/>
                          <w:color w:val="000000" w:themeColor="text1"/>
                          <w:kern w:val="24"/>
                          <w:lang w:eastAsia="zh-HK"/>
                        </w:rPr>
                        <w:t>R</w:t>
                      </w:r>
                      <w:proofErr w:type="spellStart"/>
                      <w:r>
                        <w:rPr>
                          <w:rFonts w:ascii="Tahoma" w:eastAsia="新細明體" w:hAnsi="Tahoma" w:cstheme="minorBidi"/>
                          <w:color w:val="000000" w:themeColor="text1"/>
                          <w:kern w:val="24"/>
                          <w:position w:val="-6"/>
                          <w:vertAlign w:val="subscript"/>
                          <w:lang w:eastAsia="zh-HK"/>
                        </w:rPr>
                        <w:t>eq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EB75C1">
        <w:rPr>
          <w:rFonts w:ascii="Times New Roman" w:eastAsiaTheme="minorEastAsia" w:hAnsi="Times New Roman" w:cs="Times New Roman"/>
          <w:noProof/>
          <w:sz w:val="24"/>
          <w:szCs w:val="24"/>
          <w:lang w:eastAsia="zh-TW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BA9FF8A" wp14:editId="13BD110D">
                <wp:simplePos x="0" y="0"/>
                <wp:positionH relativeFrom="column">
                  <wp:posOffset>857250</wp:posOffset>
                </wp:positionH>
                <wp:positionV relativeFrom="paragraph">
                  <wp:posOffset>1086485</wp:posOffset>
                </wp:positionV>
                <wp:extent cx="838200" cy="435610"/>
                <wp:effectExtent l="0" t="0" r="0" b="2540"/>
                <wp:wrapNone/>
                <wp:docPr id="16" name="矩形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8200" cy="4356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tlCol="0" anchor="ctr"/>
                    </wps:wsp>
                  </a:graphicData>
                </a:graphic>
              </wp:anchor>
            </w:drawing>
          </mc:Choice>
          <mc:Fallback>
            <w:pict>
              <v:rect id="矩形 15" o:spid="_x0000_s1026" style="position:absolute;margin-left:67.5pt;margin-top:85.55pt;width:66pt;height:34.3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" fillcolor="white [3212]" stroked="f" strokeweight="2pt"/>
            </w:pict>
          </mc:Fallback>
        </mc:AlternateContent>
      </w:r>
      <w:r w:rsidRPr="00EB75C1">
        <w:rPr>
          <w:rFonts w:ascii="Times New Roman" w:eastAsiaTheme="minorEastAsia" w:hAnsi="Times New Roman" w:cs="Times New Roman"/>
          <w:noProof/>
          <w:sz w:val="24"/>
          <w:szCs w:val="24"/>
          <w:lang w:eastAsia="zh-TW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239451E" wp14:editId="2A1D5A4E">
                <wp:simplePos x="0" y="0"/>
                <wp:positionH relativeFrom="column">
                  <wp:posOffset>352425</wp:posOffset>
                </wp:positionH>
                <wp:positionV relativeFrom="paragraph">
                  <wp:posOffset>-343535</wp:posOffset>
                </wp:positionV>
                <wp:extent cx="228600" cy="480060"/>
                <wp:effectExtent l="0" t="0" r="0" b="0"/>
                <wp:wrapNone/>
                <wp:docPr id="2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4800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tlCol="0" anchor="ctr"/>
                    </wps:wsp>
                  </a:graphicData>
                </a:graphic>
              </wp:anchor>
            </w:drawing>
          </mc:Choice>
          <mc:Fallback>
            <w:pict>
              <v:rect id="Rectangle 3" o:spid="_x0000_s1026" style="position:absolute;margin-left:27.75pt;margin-top:-27.05pt;width:18pt;height:37.8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" fillcolor="white [3212]" stroked="f" strokeweight="2pt"/>
            </w:pict>
          </mc:Fallback>
        </mc:AlternateContent>
      </w:r>
      <w:r w:rsidRPr="00EB75C1">
        <w:rPr>
          <w:rFonts w:ascii="Times New Roman" w:eastAsiaTheme="minorEastAsia" w:hAnsi="Times New Roman" w:cs="Times New Roman"/>
          <w:noProof/>
          <w:sz w:val="24"/>
          <w:szCs w:val="24"/>
          <w:lang w:eastAsia="zh-TW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1EB0EC0" wp14:editId="51A1AB66">
                <wp:simplePos x="0" y="0"/>
                <wp:positionH relativeFrom="column">
                  <wp:posOffset>2076450</wp:posOffset>
                </wp:positionH>
                <wp:positionV relativeFrom="paragraph">
                  <wp:posOffset>-333375</wp:posOffset>
                </wp:positionV>
                <wp:extent cx="228600" cy="480060"/>
                <wp:effectExtent l="0" t="0" r="0" b="0"/>
                <wp:wrapNone/>
                <wp:docPr id="19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4800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tlCol="0" anchor="ctr"/>
                    </wps:wsp>
                  </a:graphicData>
                </a:graphic>
              </wp:anchor>
            </w:drawing>
          </mc:Choice>
          <mc:Fallback>
            <w:pict>
              <v:rect id="Rectangle 18" o:spid="_x0000_s1026" style="position:absolute;margin-left:163.5pt;margin-top:-26.25pt;width:18pt;height:37.8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" fillcolor="white [3212]" stroked="f" strokeweight="2pt"/>
            </w:pict>
          </mc:Fallback>
        </mc:AlternateContent>
      </w:r>
    </w:p>
    <w:p w:rsidR="00EB75C1" w:rsidRDefault="00EB75C1" w:rsidP="00EB75C1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EB75C1" w:rsidRDefault="00EB75C1" w:rsidP="00EB75C1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EB75C1" w:rsidRDefault="00EB75C1" w:rsidP="00EB75C1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EB75C1" w:rsidRDefault="00EB75C1" w:rsidP="00EB75C1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EB75C1" w:rsidRDefault="00EB75C1" w:rsidP="00EB75C1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EB75C1" w:rsidRDefault="00EB75C1" w:rsidP="00EB75C1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EB75C1" w:rsidRDefault="00EB75C1" w:rsidP="00EB75C1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EB75C1" w:rsidRDefault="00EB75C1" w:rsidP="00EB75C1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020E6A" w:rsidRDefault="00020E6A" w:rsidP="00EB75C1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The circuit can</w:t>
      </w:r>
      <w:bookmarkStart w:id="0" w:name="_GoBack"/>
      <w:bookmarkEnd w:id="0"/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be considered as </w:t>
      </w:r>
      <w:r>
        <w:rPr>
          <w:rFonts w:ascii="Times New Roman" w:eastAsiaTheme="minorEastAsia" w:hAnsi="Times New Roman" w:cs="Times New Roman"/>
          <w:sz w:val="24"/>
          <w:szCs w:val="24"/>
          <w:lang w:eastAsia="zh-HK"/>
        </w:rPr>
        <w:t xml:space="preserve">a Standard Form RC circuit with 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the </w:t>
      </w:r>
      <w:r>
        <w:rPr>
          <w:rFonts w:ascii="Times New Roman" w:eastAsiaTheme="minorEastAsia" w:hAnsi="Times New Roman" w:cs="Times New Roman"/>
          <w:sz w:val="24"/>
          <w:szCs w:val="24"/>
          <w:lang w:eastAsia="zh-HK"/>
        </w:rPr>
        <w:t>voltage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source off.</w:t>
      </w:r>
    </w:p>
    <w:p w:rsidR="00020E6A" w:rsidRDefault="00020E6A" w:rsidP="00EB75C1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EB75C1" w:rsidRDefault="004A30EA" w:rsidP="00EB75C1">
      <w:pPr>
        <w:pStyle w:val="a6"/>
        <w:jc w:val="both"/>
        <w:rPr>
          <w:rFonts w:ascii="Symbol" w:eastAsiaTheme="minorEastAsia" w:hAnsi="Symbol" w:cs="Times New Roman"/>
          <w:sz w:val="24"/>
          <w:szCs w:val="24"/>
          <w:lang w:eastAsia="zh-HK"/>
        </w:rPr>
      </w:pP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So from the point of view of the 20mF capacitor experiences one single resistance</w:t>
      </w:r>
      <w:r w:rsidR="00EB75C1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</w:t>
      </w:r>
      <w:proofErr w:type="spellStart"/>
      <w:r w:rsidR="00EB75C1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Req</w:t>
      </w:r>
      <w:proofErr w:type="spellEnd"/>
      <w:r w:rsidR="00EB75C1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, it is the sum of 1 </w:t>
      </w:r>
      <w:r w:rsidR="00EB75C1">
        <w:rPr>
          <w:rFonts w:ascii="Symbol" w:eastAsiaTheme="minorEastAsia" w:hAnsi="Symbol" w:cs="Times New Roman"/>
          <w:sz w:val="24"/>
          <w:szCs w:val="24"/>
          <w:lang w:eastAsia="zh-HK"/>
        </w:rPr>
        <w:t></w:t>
      </w:r>
      <w:r w:rsidR="00EB75C1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and 9</w:t>
      </w:r>
      <w:r w:rsidR="00EB75C1">
        <w:rPr>
          <w:rFonts w:ascii="Symbol" w:eastAsiaTheme="minorEastAsia" w:hAnsi="Symbol" w:cs="Times New Roman"/>
          <w:sz w:val="24"/>
          <w:szCs w:val="24"/>
          <w:lang w:eastAsia="zh-HK"/>
        </w:rPr>
        <w:t></w:t>
      </w:r>
      <w:r w:rsidR="00EB75C1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.  So R in the standard form RC circuit is </w:t>
      </w:r>
      <w:proofErr w:type="spellStart"/>
      <w:r w:rsidR="00EB75C1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Req</w:t>
      </w:r>
      <w:proofErr w:type="spellEnd"/>
      <w:r w:rsidR="00EB75C1"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= 10</w:t>
      </w:r>
      <w:r w:rsidR="00EB75C1" w:rsidRPr="00EB75C1">
        <w:rPr>
          <w:rFonts w:ascii="Symbol" w:eastAsiaTheme="minorEastAsia" w:hAnsi="Symbol" w:cs="Times New Roman"/>
          <w:sz w:val="24"/>
          <w:szCs w:val="24"/>
          <w:lang w:eastAsia="zh-HK"/>
        </w:rPr>
        <w:t></w:t>
      </w:r>
      <w:r w:rsidR="00EB75C1">
        <w:rPr>
          <w:rFonts w:ascii="Symbol" w:eastAsiaTheme="minorEastAsia" w:hAnsi="Symbol" w:cs="Times New Roman"/>
          <w:sz w:val="24"/>
          <w:szCs w:val="24"/>
          <w:lang w:eastAsia="zh-HK"/>
        </w:rPr>
        <w:t></w:t>
      </w:r>
      <w:r w:rsidR="00EB75C1">
        <w:rPr>
          <w:rFonts w:ascii="Symbol" w:eastAsiaTheme="minorEastAsia" w:hAnsi="Symbol" w:cs="Times New Roman"/>
          <w:sz w:val="24"/>
          <w:szCs w:val="24"/>
          <w:lang w:eastAsia="zh-HK"/>
        </w:rPr>
        <w:t></w:t>
      </w:r>
      <w:r w:rsidR="00EB75C1">
        <w:rPr>
          <w:rFonts w:ascii="Symbol" w:eastAsiaTheme="minorEastAsia" w:hAnsi="Symbol" w:cs="Times New Roman"/>
          <w:sz w:val="24"/>
          <w:szCs w:val="24"/>
          <w:lang w:eastAsia="zh-HK"/>
        </w:rPr>
        <w:t></w:t>
      </w:r>
    </w:p>
    <w:p w:rsidR="00EB75C1" w:rsidRDefault="00EB75C1" w:rsidP="00EB75C1">
      <w:pPr>
        <w:pStyle w:val="a6"/>
        <w:jc w:val="both"/>
        <w:rPr>
          <w:rFonts w:ascii="Symbol" w:eastAsiaTheme="minorEastAsia" w:hAnsi="Symbol" w:cs="Times New Roman"/>
          <w:sz w:val="24"/>
          <w:szCs w:val="24"/>
          <w:lang w:eastAsia="zh-HK"/>
        </w:rPr>
      </w:pPr>
    </w:p>
    <w:p w:rsidR="00EB75C1" w:rsidRDefault="00EB75C1" w:rsidP="00EB75C1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So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  <w:lang w:eastAsia="zh-HK"/>
          </w:rPr>
          <m:t>τ</m:t>
        </m:r>
      </m:oMath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= </w:t>
      </w:r>
      <w:proofErr w:type="spellStart"/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HK"/>
        </w:rPr>
        <w:t>Req</w:t>
      </w:r>
      <w:proofErr w:type="spellEnd"/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HK"/>
        </w:rPr>
        <w:t xml:space="preserve"> </w:t>
      </w:r>
      <w:r w:rsidRPr="00C660B0">
        <w:rPr>
          <w:rFonts w:ascii="Times New Roman" w:eastAsiaTheme="minorEastAsia" w:hAnsi="Times New Roman" w:cs="Times New Roman" w:hint="eastAsia"/>
          <w:i/>
          <w:sz w:val="24"/>
          <w:szCs w:val="24"/>
          <w:lang w:eastAsia="zh-HK"/>
        </w:rPr>
        <w:t>C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HK"/>
        </w:rPr>
        <w:t xml:space="preserve"> = 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>10(20m) = 0.2s</w:t>
      </w:r>
    </w:p>
    <w:p w:rsidR="00EB75C1" w:rsidRDefault="00EB75C1" w:rsidP="00EB75C1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EB75C1" w:rsidRDefault="00EB75C1" w:rsidP="00EB75C1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The natural response </w:t>
      </w:r>
      <w:r>
        <w:rPr>
          <w:rFonts w:ascii="Times New Roman" w:eastAsiaTheme="minorEastAsia" w:hAnsi="Times New Roman" w:cs="Times New Roman"/>
          <w:sz w:val="24"/>
          <w:szCs w:val="24"/>
          <w:lang w:eastAsia="zh-HK"/>
        </w:rPr>
        <w:t xml:space="preserve">is 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eastAsia="zh-HK"/>
          </w:rPr>
          <m:t>v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zh-HK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eastAsia="zh-HK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eastAsia="zh-HK"/>
          </w:rPr>
          <m:t>=v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zh-HK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eastAsia="zh-HK"/>
              </w:rPr>
              <m:t>0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zh-HK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eastAsia="zh-HK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eastAsia="zh-HK"/>
              </w:rPr>
              <m:t>-t/τ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eastAsia="zh-HK"/>
          </w:rPr>
          <m:t>=15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zh-HK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eastAsia="zh-HK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eastAsia="zh-HK"/>
              </w:rPr>
              <m:t>-t/0.2</m:t>
            </m:r>
          </m:sup>
        </m:sSup>
      </m:oMath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</w:t>
      </w:r>
      <w:proofErr w:type="spellStart"/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for </w:t>
      </w:r>
      <w:r w:rsidRPr="00EB75C1">
        <w:rPr>
          <w:rFonts w:ascii="Times New Roman" w:eastAsiaTheme="minorEastAsia" w:hAnsi="Times New Roman" w:cs="Times New Roman" w:hint="eastAsia"/>
          <w:i/>
          <w:sz w:val="24"/>
          <w:szCs w:val="24"/>
          <w:lang w:eastAsia="zh-HK"/>
        </w:rPr>
        <w:t>t</w:t>
      </w:r>
      <w:proofErr w:type="spellEnd"/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</w:t>
      </w:r>
      <w:r>
        <w:rPr>
          <w:rFonts w:ascii="Tahoma" w:eastAsiaTheme="minorEastAsia" w:hAnsi="Tahoma" w:cs="Tahoma"/>
          <w:sz w:val="24"/>
          <w:szCs w:val="24"/>
          <w:lang w:eastAsia="zh-HK"/>
        </w:rPr>
        <w:t>≥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HK"/>
        </w:rPr>
        <w:t xml:space="preserve"> 0.</w:t>
      </w:r>
    </w:p>
    <w:p w:rsidR="002A70B7" w:rsidRDefault="002A70B7" w:rsidP="002A70B7">
      <w:pPr>
        <w:pStyle w:val="a6"/>
        <w:rPr>
          <w:rFonts w:ascii="Times New Roman" w:eastAsiaTheme="minorEastAsia" w:hAnsi="Times New Roman" w:cs="Times New Roman"/>
          <w:sz w:val="24"/>
          <w:szCs w:val="24"/>
          <w:lang w:eastAsia="zh-HK"/>
        </w:rPr>
      </w:pPr>
    </w:p>
    <w:p w:rsidR="002A70B7" w:rsidRPr="002A70B7" w:rsidRDefault="002A70B7" w:rsidP="002A70B7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26675A" w:rsidRDefault="0026675A" w:rsidP="0026675A">
      <w:pPr>
        <w:pStyle w:val="a6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F97C17">
        <w:rPr>
          <w:rFonts w:ascii="Times New Roman" w:hAnsi="Times New Roman" w:cs="Times New Roman"/>
          <w:sz w:val="24"/>
          <w:szCs w:val="24"/>
        </w:rPr>
        <w:t xml:space="preserve">The switch in </w:t>
      </w:r>
      <w:r>
        <w:rPr>
          <w:rFonts w:ascii="Times New Roman" w:hAnsi="Times New Roman" w:cs="Times New Roman"/>
          <w:sz w:val="24"/>
          <w:szCs w:val="24"/>
        </w:rPr>
        <w:t>below</w:t>
      </w:r>
      <w:r w:rsidRPr="00F97C17">
        <w:rPr>
          <w:rFonts w:ascii="Times New Roman" w:hAnsi="Times New Roman" w:cs="Times New Roman"/>
          <w:sz w:val="24"/>
          <w:szCs w:val="24"/>
        </w:rPr>
        <w:t xml:space="preserve"> has been closed for a long time, and it opens at </w:t>
      </w:r>
      <w:r w:rsidRPr="00F97C17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F97C17">
        <w:rPr>
          <w:rFonts w:ascii="Times New Roman" w:hAnsi="Times New Roman" w:cs="Times New Roman"/>
          <w:sz w:val="24"/>
          <w:szCs w:val="24"/>
        </w:rPr>
        <w:t xml:space="preserve"> = 0. Find </w:t>
      </w:r>
      <w:proofErr w:type="gramStart"/>
      <w:r w:rsidRPr="00F97C17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F97C1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97C17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F97C17">
        <w:rPr>
          <w:rFonts w:ascii="Times New Roman" w:hAnsi="Times New Roman" w:cs="Times New Roman"/>
          <w:sz w:val="24"/>
          <w:szCs w:val="24"/>
        </w:rPr>
        <w:t>) 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97C17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F97C17">
        <w:rPr>
          <w:rFonts w:ascii="Times New Roman" w:hAnsi="Times New Roman" w:cs="Times New Roman"/>
          <w:sz w:val="24"/>
          <w:szCs w:val="24"/>
        </w:rPr>
        <w:t xml:space="preserve"> </w:t>
      </w:r>
      <w:r w:rsidRPr="00F97C17">
        <w:rPr>
          <w:rFonts w:ascii="Times New Roman" w:hAnsi="Times New Roman" w:cs="Times New Roman"/>
          <w:sz w:val="24"/>
          <w:szCs w:val="24"/>
        </w:rPr>
        <w:sym w:font="Symbol" w:char="F0B3"/>
      </w:r>
      <w:r w:rsidRPr="00F97C17">
        <w:rPr>
          <w:rFonts w:ascii="Times New Roman" w:hAnsi="Times New Roman" w:cs="Times New Roman"/>
          <w:sz w:val="24"/>
          <w:szCs w:val="24"/>
        </w:rPr>
        <w:t xml:space="preserve"> 0.</w:t>
      </w:r>
    </w:p>
    <w:p w:rsidR="0026675A" w:rsidRPr="0026675A" w:rsidRDefault="0026675A" w:rsidP="0026675A">
      <w:pPr>
        <w:pStyle w:val="a6"/>
        <w:ind w:left="360"/>
        <w:rPr>
          <w:rFonts w:ascii="Times New Roman" w:hAnsi="Times New Roman" w:cs="Times New Roman"/>
          <w:sz w:val="24"/>
          <w:szCs w:val="24"/>
        </w:rPr>
      </w:pPr>
    </w:p>
    <w:p w:rsidR="0026675A" w:rsidRPr="00F97C17" w:rsidRDefault="0026675A" w:rsidP="0026675A">
      <w:pPr>
        <w:autoSpaceDE w:val="0"/>
        <w:autoSpaceDN w:val="0"/>
        <w:adjustRightInd w:val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5B0010DB" wp14:editId="2C9385E4">
                <wp:simplePos x="0" y="0"/>
                <wp:positionH relativeFrom="column">
                  <wp:posOffset>723900</wp:posOffset>
                </wp:positionH>
                <wp:positionV relativeFrom="paragraph">
                  <wp:posOffset>0</wp:posOffset>
                </wp:positionV>
                <wp:extent cx="3048000" cy="1352550"/>
                <wp:effectExtent l="0" t="1905" r="0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8000" cy="1352550"/>
                          <a:chOff x="2940" y="2838"/>
                          <a:chExt cx="4800" cy="2130"/>
                        </a:xfrm>
                      </wpg:grpSpPr>
                      <pic:pic xmlns:pic="http://schemas.openxmlformats.org/drawingml/2006/picture">
                        <pic:nvPicPr>
                          <pic:cNvPr id="4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40" y="2838"/>
                            <a:ext cx="4800" cy="2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6000" y="4080"/>
                            <a:ext cx="90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75A" w:rsidRPr="00AE0EB0" w:rsidRDefault="0026675A" w:rsidP="0026675A">
                              <w:pPr>
                                <w:jc w:val="right"/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v(</w:t>
                              </w:r>
                              <w:proofErr w:type="gramEnd"/>
                              <w:r>
                                <w:rPr>
                                  <w:i/>
                                  <w:iCs/>
                                </w:rPr>
                                <w:t>t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30" style="position:absolute;margin-left:57pt;margin-top:0;width:240pt;height:106.5pt;z-index:251673600" coordorigin="2940,2838" coordsize="4800,21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">
                <v:shape id="Picture 27" o:spid="_x0000_s1031" type="#_x0000_t75" style="position:absolute;left:2940;top:2838;width:4800;height:21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l6jxnCAAAA2gAAAA8AAABkcnMvZG93bnJldi54bWxEj1trwkAQhd8L/odlhL7ViVJEoquUQkT6&#10;UKkXfJ1mp0lIdjZktzH213cLBR8P5/JxVpvBNqrnzldONEwnCSiW3JlKCg2nY/a0AOUDiaHGCWu4&#10;sYfNevSwotS4q3xwfwiFiiPiU9JQhtCmiD4v2ZKfuJYlel+usxSi7Ao0HV3juG1wliRztFRJJJTU&#10;8mvJeX34thHi93WGb4sflO3x84aXrMD3s9aP4+FlCSrwEO7h//bOaHiGvyvxBuD6F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5eo8ZwgAAANoAAAAPAAAAAAAAAAAAAAAAAJ8C&#10;AABkcnMvZG93bnJldi54bWxQSwUGAAAAAAQABAD3AAAAjgMAAAAA&#10;">
                  <v:imagedata r:id="rId33" o:title=""/>
                </v:shape>
                <v:shape id="Text Box 28" o:spid="_x0000_s1032" type="#_x0000_t202" style="position:absolute;left:6000;top:4080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WVzMMA&#10;AADaAAAADwAAAGRycy9kb3ducmV2LnhtbESP0WrCQBRE34X+w3ILvojZVGpso5tQCy2+Gv2Am+w1&#10;CWbvhuxq4t93C4U+DjNzhtnlk+nEnQbXWlbwEsUgiCurW64VnE9fyzcQziNr7CyTggc5yLOn2Q5T&#10;bUc+0r3wtQgQdikqaLzvUyld1ZBBF9meOHgXOxj0QQ611AOOAW46uYrjRBpsOSw02NNnQ9W1uBkF&#10;l8O4WL+P5bc/b46vyR7bTWkfSs2fp48tCE+T/w//tQ9awRp+r4Qb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WVzMMAAADaAAAADwAAAAAAAAAAAAAAAACYAgAAZHJzL2Rv&#10;d25yZXYueG1sUEsFBgAAAAAEAAQA9QAAAIgDAAAAAA==&#10;" stroked="f">
                  <v:textbox>
                    <w:txbxContent>
                      <w:p w:rsidR="0026675A" w:rsidRPr="00AE0EB0" w:rsidRDefault="0026675A" w:rsidP="0026675A">
                        <w:pPr>
                          <w:jc w:val="right"/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v(</w:t>
                        </w:r>
                        <w:proofErr w:type="gramEnd"/>
                        <w:r>
                          <w:rPr>
                            <w:i/>
                            <w:iCs/>
                          </w:rPr>
                          <w:t>t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6675A" w:rsidRPr="00F97C17" w:rsidRDefault="0026675A" w:rsidP="0026675A">
      <w:pPr>
        <w:autoSpaceDE w:val="0"/>
        <w:autoSpaceDN w:val="0"/>
        <w:adjustRightInd w:val="0"/>
      </w:pPr>
    </w:p>
    <w:p w:rsidR="0026675A" w:rsidRDefault="0026675A" w:rsidP="0026675A">
      <w:pPr>
        <w:autoSpaceDE w:val="0"/>
        <w:autoSpaceDN w:val="0"/>
        <w:adjustRightInd w:val="0"/>
      </w:pPr>
    </w:p>
    <w:p w:rsidR="0026675A" w:rsidRDefault="0026675A" w:rsidP="0026675A">
      <w:pPr>
        <w:autoSpaceDE w:val="0"/>
        <w:autoSpaceDN w:val="0"/>
        <w:adjustRightInd w:val="0"/>
      </w:pPr>
    </w:p>
    <w:p w:rsidR="00BF497D" w:rsidRDefault="00BF497D" w:rsidP="0026675A">
      <w:pPr>
        <w:rPr>
          <w:sz w:val="24"/>
          <w:szCs w:val="24"/>
          <w:lang w:eastAsia="zh-HK"/>
        </w:rPr>
      </w:pPr>
    </w:p>
    <w:p w:rsidR="0026675A" w:rsidRDefault="0026675A" w:rsidP="0026675A">
      <w:pPr>
        <w:rPr>
          <w:sz w:val="24"/>
          <w:szCs w:val="24"/>
          <w:lang w:eastAsia="zh-HK"/>
        </w:rPr>
      </w:pPr>
      <w:r>
        <w:rPr>
          <w:sz w:val="24"/>
          <w:szCs w:val="24"/>
          <w:lang w:eastAsia="zh-HK"/>
        </w:rPr>
        <w:t>Sol:</w:t>
      </w:r>
    </w:p>
    <w:p w:rsidR="00BF497D" w:rsidRDefault="0026675A" w:rsidP="0026675A">
      <w:r w:rsidRPr="00114DFB">
        <w:rPr>
          <w:position w:val="-68"/>
        </w:rPr>
        <w:object w:dxaOrig="4720" w:dyaOrig="1719">
          <v:shape id="_x0000_i1035" type="#_x0000_t75" style="width:236.25pt;height:86.2pt" o:ole="">
            <v:imagedata r:id="rId34" o:title=""/>
          </v:shape>
          <o:OLEObject Type="Embed" ProgID="Equation.3" ShapeID="_x0000_i1035" DrawAspect="Content" ObjectID="_1602593549" r:id="rId35"/>
        </w:object>
      </w:r>
    </w:p>
    <w:p w:rsidR="0067742D" w:rsidRDefault="0067742D" w:rsidP="0026675A">
      <w:pPr>
        <w:rPr>
          <w:sz w:val="24"/>
          <w:szCs w:val="24"/>
          <w:lang w:eastAsia="zh-HK"/>
        </w:rPr>
      </w:pPr>
    </w:p>
    <w:p w:rsidR="0067742D" w:rsidRDefault="0067742D" w:rsidP="0067742D">
      <w:pPr>
        <w:pStyle w:val="a6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67742D">
        <w:rPr>
          <w:rFonts w:ascii="Times New Roman" w:hAnsi="Times New Roman" w:cs="Times New Roman"/>
          <w:sz w:val="24"/>
          <w:szCs w:val="24"/>
        </w:rPr>
        <w:t xml:space="preserve">The switch </w:t>
      </w:r>
      <w:r>
        <w:rPr>
          <w:rFonts w:ascii="Times New Roman" w:hAnsi="Times New Roman" w:cs="Times New Roman"/>
          <w:sz w:val="24"/>
          <w:szCs w:val="24"/>
        </w:rPr>
        <w:t xml:space="preserve">shown below </w:t>
      </w:r>
      <w:r w:rsidRPr="0067742D">
        <w:rPr>
          <w:rFonts w:ascii="Times New Roman" w:hAnsi="Times New Roman" w:cs="Times New Roman"/>
          <w:sz w:val="24"/>
          <w:szCs w:val="24"/>
        </w:rPr>
        <w:t>moves instantaneously from A to B at 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7742D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7742D">
        <w:rPr>
          <w:rFonts w:ascii="Times New Roman" w:hAnsi="Times New Roman" w:cs="Times New Roman"/>
          <w:sz w:val="24"/>
          <w:szCs w:val="24"/>
        </w:rPr>
        <w:t>0.  Find v for 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81318" w:rsidRPr="00F97C17">
        <w:rPr>
          <w:rFonts w:ascii="Times New Roman" w:hAnsi="Times New Roman" w:cs="Times New Roman"/>
          <w:sz w:val="24"/>
          <w:szCs w:val="24"/>
        </w:rPr>
        <w:sym w:font="Symbol" w:char="F0B3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7742D">
        <w:rPr>
          <w:rFonts w:ascii="Times New Roman" w:hAnsi="Times New Roman" w:cs="Times New Roman"/>
          <w:sz w:val="24"/>
          <w:szCs w:val="24"/>
        </w:rPr>
        <w:t>0.</w:t>
      </w:r>
    </w:p>
    <w:p w:rsidR="0067742D" w:rsidRDefault="0067742D" w:rsidP="0067742D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67742D" w:rsidRDefault="0067742D" w:rsidP="0067742D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lastRenderedPageBreak/>
        <w:drawing>
          <wp:inline distT="0" distB="0" distL="0" distR="0" wp14:anchorId="274ED514" wp14:editId="1651219B">
            <wp:extent cx="4235821" cy="175323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792"/>
                    <a:stretch/>
                  </pic:blipFill>
                  <pic:spPr bwMode="auto">
                    <a:xfrm>
                      <a:off x="0" y="0"/>
                      <a:ext cx="4250835" cy="1759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7742D" w:rsidRDefault="0067742D" w:rsidP="0067742D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F81318" w:rsidRDefault="00F81318" w:rsidP="0067742D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67742D" w:rsidRPr="00394122" w:rsidRDefault="0067742D" w:rsidP="0067742D">
      <w:pPr>
        <w:pStyle w:val="a6"/>
        <w:rPr>
          <w:rFonts w:ascii="Times New Roman" w:hAnsi="Times New Roman" w:cs="Times New Roman"/>
          <w:sz w:val="24"/>
          <w:szCs w:val="24"/>
        </w:rPr>
      </w:pPr>
      <w:proofErr w:type="gramStart"/>
      <w:r w:rsidRPr="00394122">
        <w:rPr>
          <w:rFonts w:ascii="Times New Roman" w:hAnsi="Times New Roman" w:cs="Times New Roman"/>
          <w:sz w:val="24"/>
          <w:szCs w:val="24"/>
        </w:rPr>
        <w:t>For  t</w:t>
      </w:r>
      <w:proofErr w:type="gramEnd"/>
      <w:r w:rsidR="00394122">
        <w:rPr>
          <w:rFonts w:ascii="Times New Roman" w:hAnsi="Times New Roman" w:cs="Times New Roman"/>
          <w:sz w:val="24"/>
          <w:szCs w:val="24"/>
        </w:rPr>
        <w:t xml:space="preserve"> </w:t>
      </w:r>
      <w:r w:rsidRPr="00394122">
        <w:rPr>
          <w:rFonts w:ascii="Times New Roman" w:hAnsi="Times New Roman" w:cs="Times New Roman"/>
          <w:sz w:val="24"/>
          <w:szCs w:val="24"/>
        </w:rPr>
        <w:t>&lt;</w:t>
      </w:r>
      <w:r w:rsidR="00394122">
        <w:rPr>
          <w:rFonts w:ascii="Times New Roman" w:hAnsi="Times New Roman" w:cs="Times New Roman"/>
          <w:sz w:val="24"/>
          <w:szCs w:val="24"/>
        </w:rPr>
        <w:t xml:space="preserve"> </w:t>
      </w:r>
      <w:r w:rsidRPr="00394122">
        <w:rPr>
          <w:rFonts w:ascii="Times New Roman" w:hAnsi="Times New Roman" w:cs="Times New Roman"/>
          <w:sz w:val="24"/>
          <w:szCs w:val="24"/>
        </w:rPr>
        <w:t>0,  v(0-)=40 V.</w:t>
      </w:r>
    </w:p>
    <w:p w:rsidR="0067742D" w:rsidRPr="00394122" w:rsidRDefault="0067742D" w:rsidP="0067742D">
      <w:pPr>
        <w:pStyle w:val="a6"/>
        <w:rPr>
          <w:rFonts w:ascii="Times New Roman" w:hAnsi="Times New Roman" w:cs="Times New Roman"/>
          <w:sz w:val="24"/>
          <w:szCs w:val="24"/>
        </w:rPr>
      </w:pPr>
      <w:r w:rsidRPr="00394122">
        <w:rPr>
          <w:rFonts w:ascii="Times New Roman" w:hAnsi="Times New Roman" w:cs="Times New Roman"/>
          <w:sz w:val="24"/>
          <w:szCs w:val="24"/>
        </w:rPr>
        <w:t>For t &gt;</w:t>
      </w:r>
      <w:r w:rsidR="00394122">
        <w:rPr>
          <w:rFonts w:ascii="Times New Roman" w:hAnsi="Times New Roman" w:cs="Times New Roman"/>
          <w:sz w:val="24"/>
          <w:szCs w:val="24"/>
        </w:rPr>
        <w:t xml:space="preserve"> </w:t>
      </w:r>
      <w:r w:rsidRPr="00394122">
        <w:rPr>
          <w:rFonts w:ascii="Times New Roman" w:hAnsi="Times New Roman" w:cs="Times New Roman"/>
          <w:sz w:val="24"/>
          <w:szCs w:val="24"/>
        </w:rPr>
        <w:t xml:space="preserve">0.  </w:t>
      </w:r>
      <w:proofErr w:type="gramStart"/>
      <w:r w:rsidRPr="00394122">
        <w:rPr>
          <w:rFonts w:ascii="Times New Roman" w:hAnsi="Times New Roman" w:cs="Times New Roman"/>
          <w:sz w:val="24"/>
          <w:szCs w:val="24"/>
        </w:rPr>
        <w:t>we</w:t>
      </w:r>
      <w:proofErr w:type="gramEnd"/>
      <w:r w:rsidRPr="00394122">
        <w:rPr>
          <w:rFonts w:ascii="Times New Roman" w:hAnsi="Times New Roman" w:cs="Times New Roman"/>
          <w:sz w:val="24"/>
          <w:szCs w:val="24"/>
        </w:rPr>
        <w:t xml:space="preserve"> have a source-free RC circuit.</w:t>
      </w:r>
    </w:p>
    <w:p w:rsidR="0067742D" w:rsidRPr="00394122" w:rsidRDefault="0067742D" w:rsidP="0067742D">
      <w:pPr>
        <w:rPr>
          <w:rFonts w:ascii="Times New Roman" w:hAnsi="Times New Roman" w:cs="Times New Roman"/>
        </w:rPr>
      </w:pPr>
      <w:r w:rsidRPr="00394122">
        <w:rPr>
          <w:rFonts w:ascii="Times New Roman" w:hAnsi="Times New Roman" w:cs="Times New Roman"/>
          <w:position w:val="-6"/>
        </w:rPr>
        <w:object w:dxaOrig="3300" w:dyaOrig="320">
          <v:shape id="_x0000_i1036" type="#_x0000_t75" style="width:165pt;height:15.75pt" o:ole="">
            <v:imagedata r:id="rId37" o:title=""/>
          </v:shape>
          <o:OLEObject Type="Embed" ProgID="Equation.DSMT4" ShapeID="_x0000_i1036" DrawAspect="Content" ObjectID="_1602593550" r:id="rId38"/>
        </w:object>
      </w:r>
    </w:p>
    <w:p w:rsidR="0067742D" w:rsidRDefault="0067742D" w:rsidP="0067742D">
      <w:r w:rsidRPr="00394122">
        <w:rPr>
          <w:rFonts w:ascii="Times New Roman" w:hAnsi="Times New Roman" w:cs="Times New Roman"/>
          <w:position w:val="-10"/>
        </w:rPr>
        <w:object w:dxaOrig="2760" w:dyaOrig="360">
          <v:shape id="_x0000_i1037" type="#_x0000_t75" style="width:138pt;height:18pt" o:ole="">
            <v:imagedata r:id="rId39" o:title=""/>
          </v:shape>
          <o:OLEObject Type="Embed" ProgID="Equation.DSMT4" ShapeID="_x0000_i1037" DrawAspect="Content" ObjectID="_1602593551" r:id="rId40"/>
        </w:object>
      </w:r>
    </w:p>
    <w:p w:rsidR="00F81318" w:rsidRDefault="00F81318" w:rsidP="00F8131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F81318" w:rsidRPr="00F81318" w:rsidRDefault="00F81318" w:rsidP="00F8131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F81318" w:rsidRPr="00F81318" w:rsidRDefault="00F81318" w:rsidP="00F81318">
      <w:pPr>
        <w:pStyle w:val="a3"/>
        <w:numPr>
          <w:ilvl w:val="0"/>
          <w:numId w:val="9"/>
        </w:num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F81318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The switch in </w:t>
      </w:r>
      <w:r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following </w:t>
      </w:r>
      <w:proofErr w:type="spellStart"/>
      <w:r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cirrcuit</w:t>
      </w:r>
      <w:proofErr w:type="spellEnd"/>
      <w:r w:rsidRPr="00F81318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has been in position </w:t>
      </w:r>
      <w:proofErr w:type="gramStart"/>
      <w:r w:rsidRPr="00F81318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a</w:t>
      </w:r>
      <w:r w:rsidRPr="00F81318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for</w:t>
      </w:r>
      <w:proofErr w:type="gramEnd"/>
      <w:r w:rsidRPr="00F81318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a long time. At t = 0, it moves to</w:t>
      </w:r>
    </w:p>
    <w:p w:rsidR="00F81318" w:rsidRPr="00F81318" w:rsidRDefault="00F81318" w:rsidP="00F8131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F81318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</w:t>
      </w:r>
      <w:proofErr w:type="gramStart"/>
      <w:r w:rsidRPr="00F81318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position</w:t>
      </w:r>
      <w:proofErr w:type="gramEnd"/>
      <w:r w:rsidRPr="00F81318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</w:t>
      </w:r>
      <w:r w:rsidRPr="00F81318">
        <w:rPr>
          <w:rFonts w:ascii="Times New Roman" w:eastAsia="新細明體" w:hAnsi="Times New Roman" w:cs="Times New Roman"/>
          <w:i/>
          <w:sz w:val="24"/>
          <w:szCs w:val="20"/>
          <w:lang w:val="en-GB" w:eastAsia="en-US"/>
        </w:rPr>
        <w:t>b</w:t>
      </w:r>
      <w:r w:rsidRPr="00F81318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. Calculate v(t) the voltage across the 2F capacitor for t </w:t>
      </w:r>
      <w:r w:rsidRPr="00F97C17">
        <w:rPr>
          <w:rFonts w:ascii="Times New Roman" w:hAnsi="Times New Roman" w:cs="Times New Roman"/>
          <w:sz w:val="24"/>
          <w:szCs w:val="24"/>
        </w:rPr>
        <w:sym w:font="Symbol" w:char="F0B3"/>
      </w:r>
      <w:r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</w:t>
      </w:r>
      <w:r w:rsidRPr="00F81318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0                    </w:t>
      </w:r>
    </w:p>
    <w:p w:rsidR="00F81318" w:rsidRPr="00F81318" w:rsidRDefault="00F81318" w:rsidP="00F8131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F81318" w:rsidRPr="00F81318" w:rsidRDefault="00F81318" w:rsidP="00F8131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eastAsia="en-US"/>
        </w:rPr>
      </w:pPr>
      <w:r w:rsidRPr="00F81318"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952750</wp:posOffset>
                </wp:positionH>
                <wp:positionV relativeFrom="paragraph">
                  <wp:posOffset>1071880</wp:posOffset>
                </wp:positionV>
                <wp:extent cx="285750" cy="304800"/>
                <wp:effectExtent l="0" t="0" r="0" b="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318" w:rsidRPr="00DC24A7" w:rsidRDefault="00F81318" w:rsidP="00F81318">
                            <w:pPr>
                              <w:rPr>
                                <w:b/>
                              </w:rPr>
                            </w:pPr>
                            <w:r w:rsidRPr="00DC24A7">
                              <w:rPr>
                                <w:b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3" type="#_x0000_t202" style="position:absolute;margin-left:232.5pt;margin-top:84.4pt;width:22.5pt;height:24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" strokecolor="white">
                <v:textbox>
                  <w:txbxContent>
                    <w:p w:rsidR="00F81318" w:rsidRPr="00DC24A7" w:rsidRDefault="00F81318" w:rsidP="00F81318">
                      <w:pPr>
                        <w:rPr>
                          <w:b/>
                        </w:rPr>
                      </w:pPr>
                      <w:r w:rsidRPr="00DC24A7">
                        <w:rPr>
                          <w:b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Pr="00F81318"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952750</wp:posOffset>
                </wp:positionH>
                <wp:positionV relativeFrom="paragraph">
                  <wp:posOffset>414655</wp:posOffset>
                </wp:positionV>
                <wp:extent cx="285750" cy="304800"/>
                <wp:effectExtent l="0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1318" w:rsidRPr="00DC24A7" w:rsidRDefault="00F81318" w:rsidP="00F81318">
                            <w:pPr>
                              <w:rPr>
                                <w:b/>
                              </w:rPr>
                            </w:pPr>
                            <w:r w:rsidRPr="00DC24A7">
                              <w:rPr>
                                <w:b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34" type="#_x0000_t202" style="position:absolute;margin-left:232.5pt;margin-top:32.65pt;width:22.5pt;height:24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" strokecolor="white">
                <v:textbox>
                  <w:txbxContent>
                    <w:p w:rsidR="00F81318" w:rsidRPr="00DC24A7" w:rsidRDefault="00F81318" w:rsidP="00F81318">
                      <w:pPr>
                        <w:rPr>
                          <w:b/>
                        </w:rPr>
                      </w:pPr>
                      <w:r w:rsidRPr="00DC24A7">
                        <w:rPr>
                          <w:b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Pr="00F81318">
        <w:rPr>
          <w:rFonts w:ascii="Times New Roman" w:eastAsia="新細明體" w:hAnsi="Times New Roman" w:cs="Times New Roman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952750</wp:posOffset>
                </wp:positionH>
                <wp:positionV relativeFrom="paragraph">
                  <wp:posOffset>338455</wp:posOffset>
                </wp:positionV>
                <wp:extent cx="285750" cy="381000"/>
                <wp:effectExtent l="0" t="0" r="0" b="0"/>
                <wp:wrapNone/>
                <wp:docPr id="13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5750" cy="38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0B1684F3" id="Rectangle 13" o:spid="_x0000_s1026" style="position:absolute;margin-left:232.5pt;margin-top:26.65pt;width:22.5pt;height:30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" strokecolor="white"/>
            </w:pict>
          </mc:Fallback>
        </mc:AlternateContent>
      </w:r>
      <w:r w:rsidRPr="00F81318">
        <w:rPr>
          <w:rFonts w:ascii="Times New Roman" w:eastAsia="新細明體" w:hAnsi="Times New Roman" w:cs="Times New Roman"/>
          <w:noProof/>
          <w:sz w:val="24"/>
          <w:szCs w:val="20"/>
        </w:rPr>
        <w:drawing>
          <wp:inline distT="0" distB="0" distL="0" distR="0">
            <wp:extent cx="3276600" cy="1419225"/>
            <wp:effectExtent l="0" t="0" r="0" b="9525"/>
            <wp:docPr id="12" name="Picture 12" descr="Description: ale29559_07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ale29559_0711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2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318" w:rsidRPr="00F81318" w:rsidRDefault="00F81318" w:rsidP="00F8131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eastAsia="en-US"/>
        </w:rPr>
      </w:pPr>
    </w:p>
    <w:p w:rsidR="00F81318" w:rsidRPr="00F81318" w:rsidRDefault="00F81318" w:rsidP="00F81318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eastAsia="en-US"/>
        </w:rPr>
      </w:pPr>
    </w:p>
    <w:p w:rsidR="00F81318" w:rsidRPr="00F81318" w:rsidRDefault="00F81318" w:rsidP="009B5EE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F81318">
        <w:rPr>
          <w:rFonts w:ascii="Times New Roman" w:eastAsia="新細明體" w:hAnsi="Times New Roman" w:cs="Times New Roman"/>
          <w:position w:val="-10"/>
          <w:sz w:val="24"/>
          <w:szCs w:val="20"/>
          <w:lang w:val="en-GB" w:eastAsia="en-US"/>
        </w:rPr>
        <w:object w:dxaOrig="3060" w:dyaOrig="360">
          <v:shape id="_x0000_i1038" type="#_x0000_t75" style="width:153pt;height:18pt" o:ole="" fillcolor="window">
            <v:imagedata r:id="rId42" o:title=""/>
          </v:shape>
          <o:OLEObject Type="Embed" ProgID="Equation.3" ShapeID="_x0000_i1038" DrawAspect="Content" ObjectID="_1602593552" r:id="rId43"/>
        </w:object>
      </w:r>
      <w:r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                 </w:t>
      </w:r>
    </w:p>
    <w:p w:rsidR="00F81318" w:rsidRPr="00F81318" w:rsidRDefault="00F81318" w:rsidP="00F81318">
      <w:pPr>
        <w:spacing w:after="0" w:line="240" w:lineRule="auto"/>
        <w:ind w:left="720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F81318" w:rsidRPr="00F81318" w:rsidRDefault="00F81318" w:rsidP="009B5EE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F81318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Using voltage division,</w:t>
      </w:r>
    </w:p>
    <w:p w:rsidR="009B5EE5" w:rsidRDefault="00F81318" w:rsidP="009B5EE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F81318">
        <w:rPr>
          <w:rFonts w:ascii="Times New Roman" w:eastAsia="新細明體" w:hAnsi="Times New Roman" w:cs="Times New Roman"/>
          <w:position w:val="-22"/>
          <w:sz w:val="24"/>
          <w:szCs w:val="20"/>
          <w:lang w:val="en-GB" w:eastAsia="en-US"/>
        </w:rPr>
        <w:object w:dxaOrig="2400" w:dyaOrig="620">
          <v:shape id="_x0000_i1039" type="#_x0000_t75" style="width:120pt;height:30.75pt" o:ole="" fillcolor="window">
            <v:imagedata r:id="rId44" o:title=""/>
          </v:shape>
          <o:OLEObject Type="Embed" ProgID="Equation.3" ShapeID="_x0000_i1039" DrawAspect="Content" ObjectID="_1602593553" r:id="rId45"/>
        </w:object>
      </w:r>
      <w:r w:rsidRPr="00F81318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,</w:t>
      </w:r>
      <w:r w:rsidRPr="00F81318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ab/>
      </w:r>
    </w:p>
    <w:p w:rsidR="00F81318" w:rsidRPr="00F81318" w:rsidRDefault="009B5EE5" w:rsidP="009B5EE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9B5EE5">
        <w:rPr>
          <w:rFonts w:ascii="Times New Roman" w:eastAsia="新細明體" w:hAnsi="Times New Roman" w:cs="Times New Roman"/>
          <w:position w:val="-24"/>
          <w:sz w:val="24"/>
          <w:szCs w:val="20"/>
          <w:lang w:val="en-GB" w:eastAsia="en-US"/>
        </w:rPr>
        <w:object w:dxaOrig="2160" w:dyaOrig="620">
          <v:shape id="_x0000_i1040" type="#_x0000_t75" style="width:108pt;height:30.75pt" o:ole="" fillcolor="window">
            <v:imagedata r:id="rId46" o:title=""/>
          </v:shape>
          <o:OLEObject Type="Embed" ProgID="Equation.3" ShapeID="_x0000_i1040" DrawAspect="Content" ObjectID="_1602593554" r:id="rId47"/>
        </w:object>
      </w:r>
      <w:r w:rsidR="00F81318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  </w:t>
      </w:r>
    </w:p>
    <w:p w:rsidR="009B5EE5" w:rsidRDefault="009B5EE5" w:rsidP="009B5EE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9B5EE5" w:rsidRPr="00F81318" w:rsidRDefault="009B5EE5" w:rsidP="009B5EE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9B5EE5">
        <w:rPr>
          <w:rFonts w:ascii="Times New Roman" w:eastAsia="新細明體" w:hAnsi="Times New Roman" w:cs="Times New Roman"/>
          <w:position w:val="-12"/>
          <w:sz w:val="24"/>
          <w:szCs w:val="20"/>
          <w:lang w:val="en-GB" w:eastAsia="en-US"/>
        </w:rPr>
        <w:object w:dxaOrig="1700" w:dyaOrig="360">
          <v:shape id="_x0000_i1041" type="#_x0000_t75" style="width:84.75pt;height:18pt" o:ole="" fillcolor="window">
            <v:imagedata r:id="rId48" o:title=""/>
          </v:shape>
          <o:OLEObject Type="Embed" ProgID="Equation.3" ShapeID="_x0000_i1041" DrawAspect="Content" ObjectID="_1602593555" r:id="rId49"/>
        </w:object>
      </w:r>
      <w:r w:rsidRPr="00F81318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,</w:t>
      </w:r>
      <w:r w:rsidRPr="00F81318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ab/>
      </w:r>
      <w:r w:rsidRPr="009B5EE5">
        <w:rPr>
          <w:rFonts w:ascii="Times New Roman" w:eastAsia="新細明體" w:hAnsi="Times New Roman" w:cs="Times New Roman"/>
          <w:position w:val="-12"/>
          <w:sz w:val="24"/>
          <w:szCs w:val="20"/>
          <w:lang w:val="en-GB" w:eastAsia="en-US"/>
        </w:rPr>
        <w:object w:dxaOrig="1300" w:dyaOrig="360">
          <v:shape id="_x0000_i1042" type="#_x0000_t75" style="width:65.25pt;height:18.75pt" o:ole="" fillcolor="window">
            <v:imagedata r:id="rId50" o:title=""/>
          </v:shape>
          <o:OLEObject Type="Embed" ProgID="Equation.3" ShapeID="_x0000_i1042" DrawAspect="Content" ObjectID="_1602593556" r:id="rId51"/>
        </w:object>
      </w:r>
      <w:r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             </w:t>
      </w:r>
    </w:p>
    <w:p w:rsidR="009B5EE5" w:rsidRDefault="009B5EE5" w:rsidP="009B5EE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9B5EE5">
        <w:rPr>
          <w:rFonts w:ascii="Times New Roman" w:eastAsia="新細明體" w:hAnsi="Times New Roman" w:cs="Times New Roman"/>
          <w:position w:val="-12"/>
          <w:sz w:val="24"/>
          <w:szCs w:val="20"/>
          <w:lang w:val="en-GB" w:eastAsia="en-US"/>
        </w:rPr>
        <w:object w:dxaOrig="1740" w:dyaOrig="360">
          <v:shape id="_x0000_i1043" type="#_x0000_t75" style="width:87pt;height:18pt" o:ole="" fillcolor="window">
            <v:imagedata r:id="rId52" o:title=""/>
          </v:shape>
          <o:OLEObject Type="Embed" ProgID="Equation.3" ShapeID="_x0000_i1043" DrawAspect="Content" ObjectID="_1602593557" r:id="rId53"/>
        </w:object>
      </w:r>
    </w:p>
    <w:p w:rsidR="009B5EE5" w:rsidRPr="00F81318" w:rsidRDefault="009B5EE5" w:rsidP="00F81318">
      <w:pPr>
        <w:spacing w:after="0" w:line="240" w:lineRule="auto"/>
        <w:ind w:left="720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</w:p>
    <w:p w:rsidR="00F81318" w:rsidRPr="00F81318" w:rsidRDefault="00F81318" w:rsidP="009B5EE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F81318"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>Thus,</w:t>
      </w:r>
    </w:p>
    <w:p w:rsidR="00F81318" w:rsidRPr="00F81318" w:rsidRDefault="00F81318" w:rsidP="009B5EE5">
      <w:pPr>
        <w:spacing w:after="0" w:line="240" w:lineRule="auto"/>
        <w:rPr>
          <w:rFonts w:ascii="Times New Roman" w:eastAsia="新細明體" w:hAnsi="Times New Roman" w:cs="Times New Roman"/>
          <w:sz w:val="24"/>
          <w:szCs w:val="20"/>
          <w:lang w:val="en-GB" w:eastAsia="en-US"/>
        </w:rPr>
      </w:pPr>
      <w:r w:rsidRPr="00F81318">
        <w:rPr>
          <w:rFonts w:ascii="Times New Roman" w:eastAsia="新細明體" w:hAnsi="Times New Roman" w:cs="Times New Roman"/>
          <w:position w:val="-10"/>
          <w:sz w:val="24"/>
          <w:szCs w:val="20"/>
          <w:lang w:val="en-GB" w:eastAsia="en-US"/>
        </w:rPr>
        <w:object w:dxaOrig="3340" w:dyaOrig="360">
          <v:shape id="_x0000_i1044" type="#_x0000_t75" style="width:167.15pt;height:18pt" o:ole="" fillcolor="window">
            <v:imagedata r:id="rId54" o:title=""/>
          </v:shape>
          <o:OLEObject Type="Embed" ProgID="Equation.3" ShapeID="_x0000_i1044" DrawAspect="Content" ObjectID="_1602593558" r:id="rId55"/>
        </w:object>
      </w:r>
      <w:r>
        <w:rPr>
          <w:rFonts w:ascii="Times New Roman" w:eastAsia="新細明體" w:hAnsi="Times New Roman" w:cs="Times New Roman"/>
          <w:sz w:val="24"/>
          <w:szCs w:val="20"/>
          <w:lang w:val="en-GB" w:eastAsia="en-US"/>
        </w:rPr>
        <w:t xml:space="preserve">    </w:t>
      </w:r>
    </w:p>
    <w:p w:rsidR="00F63FD8" w:rsidRPr="009B5EE5" w:rsidRDefault="00F63FD8" w:rsidP="009B5EE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F63FD8" w:rsidRPr="00540541" w:rsidRDefault="00F63FD8" w:rsidP="00F63FD8">
      <w:pPr>
        <w:pStyle w:val="a3"/>
        <w:numPr>
          <w:ilvl w:val="0"/>
          <w:numId w:val="9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540541">
        <w:rPr>
          <w:rFonts w:ascii="Times New Roman" w:hAnsi="Times New Roman" w:cs="Times New Roman"/>
          <w:sz w:val="24"/>
          <w:szCs w:val="24"/>
        </w:rPr>
        <w:t xml:space="preserve">Calculate the capacitor voltage for </w:t>
      </w:r>
      <w:r w:rsidRPr="00540541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540541">
        <w:rPr>
          <w:rFonts w:ascii="Times New Roman" w:hAnsi="Times New Roman" w:cs="Times New Roman"/>
          <w:sz w:val="24"/>
          <w:szCs w:val="24"/>
        </w:rPr>
        <w:t xml:space="preserve"> &lt; 0 and </w:t>
      </w:r>
      <w:proofErr w:type="gramStart"/>
      <w:r w:rsidRPr="00540541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54054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≥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40541">
        <w:rPr>
          <w:rFonts w:ascii="Times New Roman" w:hAnsi="Times New Roman" w:cs="Times New Roman"/>
          <w:sz w:val="24"/>
          <w:szCs w:val="24"/>
        </w:rPr>
        <w:t xml:space="preserve"> 0 for each of the circuits shown below.</w:t>
      </w:r>
    </w:p>
    <w:p w:rsidR="00F63FD8" w:rsidRDefault="00F63FD8" w:rsidP="00F63FD8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0"/>
          <w:szCs w:val="20"/>
        </w:rPr>
      </w:pPr>
    </w:p>
    <w:p w:rsidR="00F63FD8" w:rsidRDefault="00F63FD8" w:rsidP="00F63FD8">
      <w:pPr>
        <w:autoSpaceDE w:val="0"/>
        <w:autoSpaceDN w:val="0"/>
        <w:adjustRightInd w:val="0"/>
        <w:ind w:left="720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noProof/>
          <w:sz w:val="20"/>
          <w:szCs w:val="20"/>
        </w:rPr>
        <w:drawing>
          <wp:inline distT="0" distB="0" distL="0" distR="0" wp14:anchorId="14D28F85" wp14:editId="6CD8B05D">
            <wp:extent cx="2457450" cy="2864464"/>
            <wp:effectExtent l="0" t="0" r="0" b="0"/>
            <wp:docPr id="235621" name="Picture 235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4944" cy="2873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FD8" w:rsidRDefault="00F63FD8" w:rsidP="00F63FD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503151">
        <w:rPr>
          <w:rFonts w:ascii="Times New Roman" w:hAnsi="Times New Roman" w:cs="Times New Roman"/>
          <w:sz w:val="24"/>
          <w:szCs w:val="24"/>
        </w:rPr>
        <w:t>Sol:</w:t>
      </w:r>
    </w:p>
    <w:p w:rsidR="00F63FD8" w:rsidRPr="00C30F88" w:rsidRDefault="00F63FD8" w:rsidP="00F63FD8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>Before t = 0,</w:t>
      </w:r>
    </w:p>
    <w:p w:rsidR="00F63FD8" w:rsidRPr="00C30F88" w:rsidRDefault="00F63FD8" w:rsidP="00F63FD8">
      <w:pPr>
        <w:spacing w:after="0" w:line="240" w:lineRule="auto"/>
        <w:ind w:left="1440" w:firstLine="720"/>
        <w:rPr>
          <w:rFonts w:ascii="Times New Roman" w:eastAsia="Times New Roman" w:hAnsi="Times New Roman" w:cs="Times New Roman"/>
          <w:sz w:val="24"/>
          <w:szCs w:val="24"/>
          <w:u w:val="single"/>
          <w:lang w:eastAsia="en-US"/>
        </w:rPr>
      </w:pPr>
      <w:r w:rsidRPr="00C30F88">
        <w:rPr>
          <w:rFonts w:ascii="Times New Roman" w:eastAsia="Times New Roman" w:hAnsi="Times New Roman" w:cs="Times New Roman"/>
          <w:position w:val="-22"/>
          <w:sz w:val="24"/>
          <w:szCs w:val="24"/>
          <w:lang w:eastAsia="en-US"/>
        </w:rPr>
        <w:object w:dxaOrig="1800" w:dyaOrig="620">
          <v:shape id="_x0000_i1045" type="#_x0000_t75" style="width:90pt;height:30.75pt" o:ole="" fillcolor="window">
            <v:imagedata r:id="rId57" o:title=""/>
          </v:shape>
          <o:OLEObject Type="Embed" ProgID="Equation.3" ShapeID="_x0000_i1045" DrawAspect="Content" ObjectID="_1602593559" r:id="rId58"/>
        </w:object>
      </w: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u w:val="single"/>
          <w:lang w:eastAsia="en-US"/>
        </w:rPr>
        <w:object w:dxaOrig="440" w:dyaOrig="320">
          <v:shape id="_x0000_i1046" type="#_x0000_t75" style="width:21.75pt;height:15.75pt" o:ole="" fillcolor="window">
            <v:imagedata r:id="rId59" o:title=""/>
          </v:shape>
          <o:OLEObject Type="Embed" ProgID="Equation.3" ShapeID="_x0000_i1046" DrawAspect="Content" ObjectID="_1602593560" r:id="rId60"/>
        </w:object>
      </w:r>
    </w:p>
    <w:p w:rsidR="00F63FD8" w:rsidRPr="00C30F88" w:rsidRDefault="00F63FD8" w:rsidP="00F63FD8">
      <w:pPr>
        <w:spacing w:after="0" w:line="240" w:lineRule="auto"/>
        <w:ind w:left="720" w:firstLine="72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>After t = 0,</w:t>
      </w:r>
    </w:p>
    <w:p w:rsidR="00F63FD8" w:rsidRPr="00C30F88" w:rsidRDefault="00F63FD8" w:rsidP="00F63FD8">
      <w:pPr>
        <w:spacing w:after="0" w:line="240" w:lineRule="auto"/>
        <w:ind w:left="21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3060" w:dyaOrig="360">
          <v:shape id="_x0000_i1047" type="#_x0000_t75" style="width:153pt;height:18pt" o:ole="" fillcolor="window">
            <v:imagedata r:id="rId61" o:title=""/>
          </v:shape>
          <o:OLEObject Type="Embed" ProgID="Equation.3" ShapeID="_x0000_i1047" DrawAspect="Content" ObjectID="_1602593561" r:id="rId62"/>
        </w:object>
      </w:r>
    </w:p>
    <w:p w:rsidR="00F63FD8" w:rsidRPr="00C30F88" w:rsidRDefault="00F63FD8" w:rsidP="00F63FD8">
      <w:pPr>
        <w:spacing w:after="0" w:line="240" w:lineRule="auto"/>
        <w:ind w:left="21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1939" w:dyaOrig="320">
          <v:shape id="_x0000_i1048" type="#_x0000_t75" style="width:96.75pt;height:15.75pt" o:ole="" fillcolor="window">
            <v:imagedata r:id="rId63" o:title=""/>
          </v:shape>
          <o:OLEObject Type="Embed" ProgID="Equation.3" ShapeID="_x0000_i1048" DrawAspect="Content" ObjectID="_1602593562" r:id="rId64"/>
        </w:object>
      </w: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>,</w:t>
      </w: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859" w:dyaOrig="320">
          <v:shape id="_x0000_i1049" type="#_x0000_t75" style="width:42.75pt;height:15.75pt" o:ole="" fillcolor="window">
            <v:imagedata r:id="rId65" o:title=""/>
          </v:shape>
          <o:OLEObject Type="Embed" ProgID="Equation.3" ShapeID="_x0000_i1049" DrawAspect="Content" ObjectID="_1602593563" r:id="rId66"/>
        </w:object>
      </w: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>,</w:t>
      </w: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1020" w:dyaOrig="320">
          <v:shape id="_x0000_i1050" type="#_x0000_t75" style="width:51pt;height:15.75pt" o:ole="" fillcolor="window">
            <v:imagedata r:id="rId67" o:title=""/>
          </v:shape>
          <o:OLEObject Type="Embed" ProgID="Equation.3" ShapeID="_x0000_i1050" DrawAspect="Content" ObjectID="_1602593564" r:id="rId68"/>
        </w:object>
      </w:r>
    </w:p>
    <w:p w:rsidR="00F63FD8" w:rsidRPr="00C30F88" w:rsidRDefault="00F63FD8" w:rsidP="00F63FD8">
      <w:pPr>
        <w:spacing w:after="0" w:line="240" w:lineRule="auto"/>
        <w:ind w:left="21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2400" w:dyaOrig="420">
          <v:shape id="_x0000_i1051" type="#_x0000_t75" style="width:120pt;height:21pt" o:ole="" fillcolor="window">
            <v:imagedata r:id="rId69" o:title=""/>
          </v:shape>
          <o:OLEObject Type="Embed" ProgID="Equation.3" ShapeID="_x0000_i1051" DrawAspect="Content" ObjectID="_1602593565" r:id="rId70"/>
        </w:object>
      </w:r>
    </w:p>
    <w:p w:rsidR="00F63FD8" w:rsidRDefault="00F63FD8" w:rsidP="00F63FD8">
      <w:pPr>
        <w:spacing w:after="0" w:line="240" w:lineRule="auto"/>
        <w:ind w:left="2160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en-US"/>
        </w:rPr>
      </w:pP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639" w:dyaOrig="320">
          <v:shape id="_x0000_i1052" type="#_x0000_t75" style="width:32.25pt;height:15.75pt" o:ole="" fillcolor="window">
            <v:imagedata r:id="rId71" o:title=""/>
          </v:shape>
          <o:OLEObject Type="Embed" ProgID="Equation.3" ShapeID="_x0000_i1052" DrawAspect="Content" ObjectID="_1602593566" r:id="rId72"/>
        </w:object>
      </w:r>
      <w:r w:rsidRPr="00C30F88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u w:val="single"/>
          <w:lang w:eastAsia="en-US"/>
        </w:rPr>
        <w:object w:dxaOrig="1480" w:dyaOrig="420">
          <v:shape id="_x0000_i1053" type="#_x0000_t75" style="width:74.2pt;height:21pt" o:ole="" fillcolor="window">
            <v:imagedata r:id="rId73" o:title=""/>
          </v:shape>
          <o:OLEObject Type="Embed" ProgID="Equation.3" ShapeID="_x0000_i1053" DrawAspect="Content" ObjectID="_1602593567" r:id="rId74"/>
        </w:object>
      </w:r>
    </w:p>
    <w:p w:rsidR="00F63FD8" w:rsidRPr="00C30F88" w:rsidRDefault="00F63FD8" w:rsidP="00F63FD8">
      <w:pPr>
        <w:spacing w:after="0" w:line="240" w:lineRule="auto"/>
        <w:ind w:left="2160"/>
        <w:rPr>
          <w:rFonts w:ascii="Times New Roman" w:eastAsia="Times New Roman" w:hAnsi="Times New Roman" w:cs="Times New Roman"/>
          <w:b/>
          <w:bCs/>
          <w:sz w:val="24"/>
          <w:szCs w:val="24"/>
          <w:lang w:eastAsia="en-US"/>
        </w:rPr>
      </w:pPr>
    </w:p>
    <w:p w:rsidR="00F63FD8" w:rsidRPr="00C30F88" w:rsidRDefault="00F63FD8" w:rsidP="00F63FD8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>Before t = 0</w:t>
      </w:r>
      <w:proofErr w:type="gramStart"/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</w:t>
      </w:r>
      <w:proofErr w:type="gramEnd"/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1100" w:dyaOrig="340">
          <v:shape id="_x0000_i1054" type="#_x0000_t75" style="width:54.7pt;height:17.25pt" o:ole="" fillcolor="window">
            <v:imagedata r:id="rId75" o:title=""/>
          </v:shape>
          <o:OLEObject Type="Embed" ProgID="Equation.3" ShapeID="_x0000_i1054" DrawAspect="Content" ObjectID="_1602593568" r:id="rId76"/>
        </w:object>
      </w: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, where </w:t>
      </w: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260" w:dyaOrig="340">
          <v:shape id="_x0000_i1055" type="#_x0000_t75" style="width:12.75pt;height:17.25pt" o:ole="" fillcolor="window">
            <v:imagedata r:id="rId77" o:title=""/>
          </v:shape>
          <o:OLEObject Type="Embed" ProgID="Equation.3" ShapeID="_x0000_i1055" DrawAspect="Content" ObjectID="_1602593569" r:id="rId78"/>
        </w:object>
      </w: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is due to the 12-V source and </w:t>
      </w: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300" w:dyaOrig="340">
          <v:shape id="_x0000_i1056" type="#_x0000_t75" style="width:15pt;height:17.25pt" o:ole="" fillcolor="window">
            <v:imagedata r:id="rId79" o:title=""/>
          </v:shape>
          <o:OLEObject Type="Embed" ProgID="Equation.3" ShapeID="_x0000_i1056" DrawAspect="Content" ObjectID="_1602593570" r:id="rId80"/>
        </w:object>
      </w: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is due to the 2-A source.</w:t>
      </w:r>
    </w:p>
    <w:p w:rsidR="00F63FD8" w:rsidRPr="00C30F88" w:rsidRDefault="00F63FD8" w:rsidP="00F63FD8">
      <w:pPr>
        <w:spacing w:after="0" w:line="240" w:lineRule="auto"/>
        <w:ind w:left="21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999" w:dyaOrig="340">
          <v:shape id="_x0000_i1057" type="#_x0000_t75" style="width:50.25pt;height:17.25pt" o:ole="" fillcolor="window">
            <v:imagedata r:id="rId81" o:title=""/>
          </v:shape>
          <o:OLEObject Type="Embed" ProgID="Equation.3" ShapeID="_x0000_i1057" DrawAspect="Content" ObjectID="_1602593571" r:id="rId82"/>
        </w:object>
      </w:r>
    </w:p>
    <w:p w:rsidR="00F63FD8" w:rsidRPr="00C30F88" w:rsidRDefault="00F63FD8" w:rsidP="00F63FD8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To </w:t>
      </w:r>
      <w:proofErr w:type="gramStart"/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get </w:t>
      </w:r>
      <w:proofErr w:type="gramEnd"/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300" w:dyaOrig="340">
          <v:shape id="_x0000_i1058" type="#_x0000_t75" style="width:15pt;height:17.25pt" o:ole="" fillcolor="window">
            <v:imagedata r:id="rId79" o:title=""/>
          </v:shape>
          <o:OLEObject Type="Embed" ProgID="Equation.3" ShapeID="_x0000_i1058" DrawAspect="Content" ObjectID="_1602593572" r:id="rId83"/>
        </w:object>
      </w: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>, transform the current source as shown in Fig. (a).</w:t>
      </w:r>
    </w:p>
    <w:p w:rsidR="00F63FD8" w:rsidRPr="00C30F88" w:rsidRDefault="00F63FD8" w:rsidP="00F63FD8">
      <w:pPr>
        <w:spacing w:after="0" w:line="240" w:lineRule="auto"/>
        <w:ind w:left="21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999" w:dyaOrig="340">
          <v:shape id="_x0000_i1059" type="#_x0000_t75" style="width:50.25pt;height:17.25pt" o:ole="" fillcolor="window">
            <v:imagedata r:id="rId84" o:title=""/>
          </v:shape>
          <o:OLEObject Type="Embed" ProgID="Equation.3" ShapeID="_x0000_i1059" DrawAspect="Content" ObjectID="_1602593573" r:id="rId85"/>
        </w:object>
      </w:r>
    </w:p>
    <w:p w:rsidR="00F63FD8" w:rsidRPr="00C30F88" w:rsidRDefault="00F63FD8" w:rsidP="00F63FD8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>Thus,</w:t>
      </w:r>
    </w:p>
    <w:p w:rsidR="00F63FD8" w:rsidRPr="00C30F88" w:rsidRDefault="00F63FD8" w:rsidP="00F63FD8">
      <w:pPr>
        <w:spacing w:after="0" w:line="240" w:lineRule="auto"/>
        <w:ind w:left="1440" w:firstLine="72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30F88">
        <w:rPr>
          <w:rFonts w:ascii="Times New Roman" w:eastAsia="Times New Roman" w:hAnsi="Times New Roman" w:cs="Times New Roman"/>
          <w:position w:val="-6"/>
          <w:sz w:val="24"/>
          <w:szCs w:val="24"/>
          <w:lang w:eastAsia="en-US"/>
        </w:rPr>
        <w:object w:dxaOrig="1200" w:dyaOrig="279">
          <v:shape id="_x0000_i1060" type="#_x0000_t75" style="width:60pt;height:14.25pt" o:ole="" fillcolor="window">
            <v:imagedata r:id="rId86" o:title=""/>
          </v:shape>
          <o:OLEObject Type="Embed" ProgID="Equation.3" ShapeID="_x0000_i1060" DrawAspect="Content" ObjectID="_1602593574" r:id="rId87"/>
        </w:object>
      </w: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u w:val="single"/>
          <w:lang w:eastAsia="en-US"/>
        </w:rPr>
        <w:object w:dxaOrig="440" w:dyaOrig="320">
          <v:shape id="_x0000_i1061" type="#_x0000_t75" style="width:21.75pt;height:15.75pt" o:ole="" fillcolor="window">
            <v:imagedata r:id="rId88" o:title=""/>
          </v:shape>
          <o:OLEObject Type="Embed" ProgID="Equation.3" ShapeID="_x0000_i1061" DrawAspect="Content" ObjectID="_1602593575" r:id="rId89"/>
        </w:object>
      </w:r>
    </w:p>
    <w:p w:rsidR="00F63FD8" w:rsidRPr="00C30F88" w:rsidRDefault="00F63FD8" w:rsidP="00F63FD8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>After t = 0, the circuit becomes that shown in Fig. (b).</w:t>
      </w:r>
    </w:p>
    <w:p w:rsidR="00F63FD8" w:rsidRPr="00C30F88" w:rsidRDefault="00F63FD8" w:rsidP="00F63FD8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FF2DD54" wp14:editId="3321B336">
                <wp:simplePos x="0" y="0"/>
                <wp:positionH relativeFrom="column">
                  <wp:posOffset>2024380</wp:posOffset>
                </wp:positionH>
                <wp:positionV relativeFrom="paragraph">
                  <wp:posOffset>483870</wp:posOffset>
                </wp:positionV>
                <wp:extent cx="365760" cy="1202055"/>
                <wp:effectExtent l="0" t="0" r="0" b="0"/>
                <wp:wrapNone/>
                <wp:docPr id="235717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1202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63FD8" w:rsidRDefault="00F63FD8" w:rsidP="00F63FD8"/>
                          <w:p w:rsidR="00F63FD8" w:rsidRDefault="00F63FD8" w:rsidP="00F63FD8">
                            <w:r>
                              <w:t xml:space="preserve">+   </w:t>
                            </w:r>
                            <w:r>
                              <w:sym w:font="Symbol Set SWA" w:char="F02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7" o:spid="_x0000_s1035" type="#_x0000_t202" style="position:absolute;left:0;text-align:left;margin-left:159.4pt;margin-top:38.1pt;width:28.8pt;height:94.6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" filled="f" stroked="f" strokecolor="#f9c">
                <v:textbox>
                  <w:txbxContent>
                    <w:p w:rsidR="00F63FD8" w:rsidRDefault="00F63FD8" w:rsidP="00F63FD8"/>
                    <w:p w:rsidR="00F63FD8" w:rsidRDefault="00F63FD8" w:rsidP="00F63FD8">
                      <w:r>
                        <w:t xml:space="preserve">+   </w:t>
                      </w:r>
                      <w:r>
                        <w:sym w:font="Symbol Set SWA" w:char="F02D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2EE4F456" wp14:editId="207E594A">
                <wp:simplePos x="0" y="0"/>
                <wp:positionH relativeFrom="column">
                  <wp:posOffset>685800</wp:posOffset>
                </wp:positionH>
                <wp:positionV relativeFrom="paragraph">
                  <wp:posOffset>295275</wp:posOffset>
                </wp:positionV>
                <wp:extent cx="4206240" cy="1737360"/>
                <wp:effectExtent l="0" t="0" r="22860" b="0"/>
                <wp:wrapTopAndBottom/>
                <wp:docPr id="235718" name="Group 2357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06240" cy="1737360"/>
                          <a:chOff x="3168" y="1584"/>
                          <a:chExt cx="6624" cy="2736"/>
                        </a:xfrm>
                      </wpg:grpSpPr>
                      <wpg:grpSp>
                        <wpg:cNvPr id="235719" name="Group 30"/>
                        <wpg:cNvGrpSpPr>
                          <a:grpSpLocks/>
                        </wpg:cNvGrpSpPr>
                        <wpg:grpSpPr bwMode="auto">
                          <a:xfrm>
                            <a:off x="3168" y="1584"/>
                            <a:ext cx="3456" cy="2736"/>
                            <a:chOff x="3168" y="1584"/>
                            <a:chExt cx="3456" cy="2736"/>
                          </a:xfrm>
                        </wpg:grpSpPr>
                        <wps:wsp>
                          <wps:cNvPr id="235720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8" y="2160"/>
                              <a:ext cx="2304" cy="11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5721" name="Group 32"/>
                          <wpg:cNvGrpSpPr>
                            <a:grpSpLocks/>
                          </wpg:cNvGrpSpPr>
                          <wpg:grpSpPr bwMode="auto">
                            <a:xfrm>
                              <a:off x="5184" y="2160"/>
                              <a:ext cx="576" cy="1152"/>
                              <a:chOff x="2448" y="2016"/>
                              <a:chExt cx="576" cy="1152"/>
                            </a:xfrm>
                          </wpg:grpSpPr>
                          <wps:wsp>
                            <wps:cNvPr id="235722" name="Line 33"/>
                            <wps:cNvCnPr/>
                            <wps:spPr bwMode="auto">
                              <a:xfrm>
                                <a:off x="2736" y="2016"/>
                                <a:ext cx="0" cy="11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35723" name="Group 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48" y="2302"/>
                                <a:ext cx="576" cy="578"/>
                                <a:chOff x="2448" y="2222"/>
                                <a:chExt cx="576" cy="578"/>
                              </a:xfrm>
                            </wpg:grpSpPr>
                            <wps:wsp>
                              <wps:cNvPr id="235724" name="Rectangle 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48" y="2224"/>
                                  <a:ext cx="576" cy="57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39966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35725" name="Group 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63" y="2222"/>
                                  <a:ext cx="547" cy="578"/>
                                  <a:chOff x="2463" y="3742"/>
                                  <a:chExt cx="547" cy="578"/>
                                </a:xfrm>
                              </wpg:grpSpPr>
                              <wps:wsp>
                                <wps:cNvPr id="235726" name="Line 37"/>
                                <wps:cNvCnPr/>
                                <wps:spPr bwMode="auto">
                                  <a:xfrm>
                                    <a:off x="2736" y="3742"/>
                                    <a:ext cx="0" cy="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5727" name="Oval 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63" y="3758"/>
                                    <a:ext cx="547" cy="547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5728" name="Line 39"/>
                                <wps:cNvCnPr/>
                                <wps:spPr bwMode="auto">
                                  <a:xfrm>
                                    <a:off x="2736" y="4306"/>
                                    <a:ext cx="0" cy="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235729" name="Group 41"/>
                          <wpg:cNvGrpSpPr>
                            <a:grpSpLocks/>
                          </wpg:cNvGrpSpPr>
                          <wpg:grpSpPr bwMode="auto">
                            <a:xfrm>
                              <a:off x="5616" y="2448"/>
                              <a:ext cx="1008" cy="576"/>
                              <a:chOff x="432" y="3358"/>
                              <a:chExt cx="1008" cy="576"/>
                            </a:xfrm>
                          </wpg:grpSpPr>
                          <wps:wsp>
                            <wps:cNvPr id="235730" name="Text Box 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8" y="3430"/>
                                <a:ext cx="720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3FD8" w:rsidRDefault="00F63FD8" w:rsidP="00F63FD8">
                                  <w:pPr>
                                    <w:pStyle w:val="3"/>
                                  </w:pPr>
                                  <w:r>
                                    <w:t>8 V</w:t>
                                  </w: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  <wps:wsp>
                            <wps:cNvPr id="235731" name="Rectangle 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2" y="3358"/>
                                <a:ext cx="1008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99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5732" name="Group 44"/>
                          <wpg:cNvGrpSpPr>
                            <a:grpSpLocks/>
                          </wpg:cNvGrpSpPr>
                          <wpg:grpSpPr bwMode="auto">
                            <a:xfrm>
                              <a:off x="4176" y="1600"/>
                              <a:ext cx="1152" cy="576"/>
                              <a:chOff x="7632" y="9360"/>
                              <a:chExt cx="1152" cy="576"/>
                            </a:xfrm>
                          </wpg:grpSpPr>
                          <wps:wsp>
                            <wps:cNvPr id="235733" name="Rectangle 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32" y="9360"/>
                                <a:ext cx="1152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33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734" name="Text Box 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92" y="9444"/>
                                <a:ext cx="1008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66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3FD8" w:rsidRDefault="00F63FD8" w:rsidP="00F63FD8">
                                  <w:pPr>
                                    <w:pStyle w:val="4"/>
                                  </w:pPr>
                                  <w:r>
                                    <w:t xml:space="preserve">4 </w:t>
                                  </w:r>
                                  <w:r>
                                    <w:sym w:font="Symbol Set SWA" w:char="F057"/>
                                  </w:r>
                                </w:p>
                              </w:txbxContent>
                            </wps:txbx>
                            <wps:bodyPr rot="0" vert="horz" wrap="square" lIns="91440" tIns="0" rIns="9144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5735" name="Group 47"/>
                          <wpg:cNvGrpSpPr>
                            <a:grpSpLocks/>
                          </wpg:cNvGrpSpPr>
                          <wpg:grpSpPr bwMode="auto">
                            <a:xfrm>
                              <a:off x="4176" y="2016"/>
                              <a:ext cx="1152" cy="288"/>
                              <a:chOff x="2808" y="1296"/>
                              <a:chExt cx="1152" cy="288"/>
                            </a:xfrm>
                          </wpg:grpSpPr>
                          <wps:wsp>
                            <wps:cNvPr id="235736" name="Line 48"/>
                            <wps:cNvCnPr/>
                            <wps:spPr bwMode="auto">
                              <a:xfrm>
                                <a:off x="2808" y="1440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35737" name="Group 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64" y="1296"/>
                                <a:ext cx="432" cy="288"/>
                                <a:chOff x="3164" y="1296"/>
                                <a:chExt cx="432" cy="288"/>
                              </a:xfrm>
                            </wpg:grpSpPr>
                            <wps:wsp>
                              <wps:cNvPr id="235738" name="Rectangle 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64" y="1296"/>
                                  <a:ext cx="432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FF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739" name="Freeform 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66" y="1327"/>
                                  <a:ext cx="426" cy="226"/>
                                </a:xfrm>
                                <a:custGeom>
                                  <a:avLst/>
                                  <a:gdLst>
                                    <a:gd name="T0" fmla="*/ 0 w 426"/>
                                    <a:gd name="T1" fmla="*/ 113 h 226"/>
                                    <a:gd name="T2" fmla="*/ 43 w 426"/>
                                    <a:gd name="T3" fmla="*/ 0 h 226"/>
                                    <a:gd name="T4" fmla="*/ 106 w 426"/>
                                    <a:gd name="T5" fmla="*/ 223 h 226"/>
                                    <a:gd name="T6" fmla="*/ 180 w 426"/>
                                    <a:gd name="T7" fmla="*/ 0 h 226"/>
                                    <a:gd name="T8" fmla="*/ 242 w 426"/>
                                    <a:gd name="T9" fmla="*/ 226 h 226"/>
                                    <a:gd name="T10" fmla="*/ 322 w 426"/>
                                    <a:gd name="T11" fmla="*/ 0 h 226"/>
                                    <a:gd name="T12" fmla="*/ 384 w 426"/>
                                    <a:gd name="T13" fmla="*/ 226 h 226"/>
                                    <a:gd name="T14" fmla="*/ 426 w 426"/>
                                    <a:gd name="T15" fmla="*/ 113 h 2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426" h="226">
                                      <a:moveTo>
                                        <a:pt x="0" y="113"/>
                                      </a:moveTo>
                                      <a:lnTo>
                                        <a:pt x="43" y="0"/>
                                      </a:lnTo>
                                      <a:lnTo>
                                        <a:pt x="106" y="223"/>
                                      </a:lnTo>
                                      <a:lnTo>
                                        <a:pt x="180" y="0"/>
                                      </a:lnTo>
                                      <a:lnTo>
                                        <a:pt x="242" y="226"/>
                                      </a:lnTo>
                                      <a:lnTo>
                                        <a:pt x="322" y="0"/>
                                      </a:lnTo>
                                      <a:lnTo>
                                        <a:pt x="384" y="226"/>
                                      </a:lnTo>
                                      <a:lnTo>
                                        <a:pt x="426" y="11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235740" name="Group 52"/>
                          <wpg:cNvGrpSpPr>
                            <a:grpSpLocks/>
                          </wpg:cNvGrpSpPr>
                          <wpg:grpSpPr bwMode="auto">
                            <a:xfrm>
                              <a:off x="3168" y="2160"/>
                              <a:ext cx="1152" cy="720"/>
                              <a:chOff x="9504" y="8352"/>
                              <a:chExt cx="1152" cy="720"/>
                            </a:xfrm>
                          </wpg:grpSpPr>
                          <wps:wsp>
                            <wps:cNvPr id="235741" name="Text Box 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04" y="8352"/>
                                <a:ext cx="1152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3FD8" w:rsidRDefault="00F63FD8" w:rsidP="00F63FD8">
                                  <w:r>
                                    <w:t xml:space="preserve">+             </w:t>
                                  </w:r>
                                  <w:r>
                                    <w:sym w:font="Symbol Set SWA" w:char="F02D"/>
                                  </w:r>
                                </w:p>
                              </w:txbxContent>
                            </wps:txbx>
                            <wps:bodyPr rot="0" vert="horz" wrap="square" lIns="45720" tIns="45720" rIns="45720" bIns="45720" anchor="t" anchorCtr="0" upright="1">
                              <a:noAutofit/>
                            </wps:bodyPr>
                          </wps:wsp>
                          <wpg:grpSp>
                            <wpg:cNvPr id="235742" name="Group 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9648" y="8352"/>
                                <a:ext cx="864" cy="720"/>
                                <a:chOff x="4464" y="1296"/>
                                <a:chExt cx="864" cy="720"/>
                              </a:xfrm>
                            </wpg:grpSpPr>
                            <wps:wsp>
                              <wps:cNvPr id="235743" name="Rectangle 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64" y="1296"/>
                                  <a:ext cx="864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744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50" y="1440"/>
                                  <a:ext cx="692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3FD8" w:rsidRDefault="00F63FD8" w:rsidP="00F63FD8">
                                    <w:pPr>
                                      <w:pStyle w:val="4"/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235745" name="Group 57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3168" y="2016"/>
                              <a:ext cx="1152" cy="289"/>
                              <a:chOff x="5904" y="3744"/>
                              <a:chExt cx="1152" cy="289"/>
                            </a:xfrm>
                          </wpg:grpSpPr>
                          <wps:wsp>
                            <wps:cNvPr id="235746" name="Line 58"/>
                            <wps:cNvCnPr/>
                            <wps:spPr bwMode="auto">
                              <a:xfrm rot="10800000">
                                <a:off x="5904" y="3888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35747" name="Group 5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191" y="3744"/>
                                <a:ext cx="576" cy="289"/>
                                <a:chOff x="8207" y="4174"/>
                                <a:chExt cx="576" cy="289"/>
                              </a:xfrm>
                            </wpg:grpSpPr>
                            <wps:wsp>
                              <wps:cNvPr id="235748" name="Rectangle 60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8350" y="4175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3366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749" name="Line 61"/>
                              <wps:cNvCnPr/>
                              <wps:spPr bwMode="auto">
                                <a:xfrm rot="10800000" flipV="1">
                                  <a:off x="8532" y="4174"/>
                                  <a:ext cx="1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5750" name="Freeform 62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8533" y="4318"/>
                                  <a:ext cx="250" cy="1"/>
                                </a:xfrm>
                                <a:custGeom>
                                  <a:avLst/>
                                  <a:gdLst>
                                    <a:gd name="T0" fmla="*/ 0 w 250"/>
                                    <a:gd name="T1" fmla="*/ 0 h 1"/>
                                    <a:gd name="T2" fmla="*/ 250 w 250"/>
                                    <a:gd name="T3" fmla="*/ 0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50" h="1">
                                      <a:moveTo>
                                        <a:pt x="0" y="0"/>
                                      </a:moveTo>
                                      <a:lnTo>
                                        <a:pt x="25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751" name="Freeform 63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8207" y="4318"/>
                                  <a:ext cx="266" cy="1"/>
                                </a:xfrm>
                                <a:custGeom>
                                  <a:avLst/>
                                  <a:gdLst>
                                    <a:gd name="T0" fmla="*/ 0 w 266"/>
                                    <a:gd name="T1" fmla="*/ 0 h 1"/>
                                    <a:gd name="T2" fmla="*/ 266 w 266"/>
                                    <a:gd name="T3" fmla="*/ 1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66" h="1">
                                      <a:moveTo>
                                        <a:pt x="0" y="0"/>
                                      </a:moveTo>
                                      <a:lnTo>
                                        <a:pt x="266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752" name="Arc 64"/>
                              <wps:cNvSpPr>
                                <a:spLocks/>
                              </wps:cNvSpPr>
                              <wps:spPr bwMode="auto">
                                <a:xfrm rot="5400000" flipH="1">
                                  <a:off x="8293" y="4275"/>
                                  <a:ext cx="288" cy="86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47 w 43200"/>
                                    <a:gd name="T1" fmla="*/ 23026 h 23026"/>
                                    <a:gd name="T2" fmla="*/ 43200 w 43200"/>
                                    <a:gd name="T3" fmla="*/ 21600 h 23026"/>
                                    <a:gd name="T4" fmla="*/ 21600 w 43200"/>
                                    <a:gd name="T5" fmla="*/ 21600 h 230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026" fill="none" extrusionOk="0">
                                      <a:moveTo>
                                        <a:pt x="47" y="23025"/>
                                      </a:moveTo>
                                      <a:cubicBezTo>
                                        <a:pt x="15" y="22551"/>
                                        <a:pt x="0" y="22075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</a:path>
                                    <a:path w="43200" h="23026" stroke="0" extrusionOk="0">
                                      <a:moveTo>
                                        <a:pt x="47" y="23025"/>
                                      </a:moveTo>
                                      <a:cubicBezTo>
                                        <a:pt x="15" y="22551"/>
                                        <a:pt x="0" y="22075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235753" name="Group 65"/>
                          <wpg:cNvGrpSpPr>
                            <a:grpSpLocks/>
                          </wpg:cNvGrpSpPr>
                          <wpg:grpSpPr bwMode="auto">
                            <a:xfrm>
                              <a:off x="3744" y="3168"/>
                              <a:ext cx="1152" cy="288"/>
                              <a:chOff x="2808" y="1296"/>
                              <a:chExt cx="1152" cy="288"/>
                            </a:xfrm>
                          </wpg:grpSpPr>
                          <wps:wsp>
                            <wps:cNvPr id="235754" name="Line 66"/>
                            <wps:cNvCnPr/>
                            <wps:spPr bwMode="auto">
                              <a:xfrm>
                                <a:off x="2808" y="1440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35755" name="Group 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64" y="1296"/>
                                <a:ext cx="432" cy="288"/>
                                <a:chOff x="3164" y="1296"/>
                                <a:chExt cx="432" cy="288"/>
                              </a:xfrm>
                            </wpg:grpSpPr>
                            <wps:wsp>
                              <wps:cNvPr id="235756" name="Rectangle 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64" y="1296"/>
                                  <a:ext cx="432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FF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757" name="Freeform 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66" y="1327"/>
                                  <a:ext cx="426" cy="226"/>
                                </a:xfrm>
                                <a:custGeom>
                                  <a:avLst/>
                                  <a:gdLst>
                                    <a:gd name="T0" fmla="*/ 0 w 426"/>
                                    <a:gd name="T1" fmla="*/ 113 h 226"/>
                                    <a:gd name="T2" fmla="*/ 43 w 426"/>
                                    <a:gd name="T3" fmla="*/ 0 h 226"/>
                                    <a:gd name="T4" fmla="*/ 106 w 426"/>
                                    <a:gd name="T5" fmla="*/ 223 h 226"/>
                                    <a:gd name="T6" fmla="*/ 180 w 426"/>
                                    <a:gd name="T7" fmla="*/ 0 h 226"/>
                                    <a:gd name="T8" fmla="*/ 242 w 426"/>
                                    <a:gd name="T9" fmla="*/ 226 h 226"/>
                                    <a:gd name="T10" fmla="*/ 322 w 426"/>
                                    <a:gd name="T11" fmla="*/ 0 h 226"/>
                                    <a:gd name="T12" fmla="*/ 384 w 426"/>
                                    <a:gd name="T13" fmla="*/ 226 h 226"/>
                                    <a:gd name="T14" fmla="*/ 426 w 426"/>
                                    <a:gd name="T15" fmla="*/ 113 h 2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426" h="226">
                                      <a:moveTo>
                                        <a:pt x="0" y="113"/>
                                      </a:moveTo>
                                      <a:lnTo>
                                        <a:pt x="43" y="0"/>
                                      </a:lnTo>
                                      <a:lnTo>
                                        <a:pt x="106" y="223"/>
                                      </a:lnTo>
                                      <a:lnTo>
                                        <a:pt x="180" y="0"/>
                                      </a:lnTo>
                                      <a:lnTo>
                                        <a:pt x="242" y="226"/>
                                      </a:lnTo>
                                      <a:lnTo>
                                        <a:pt x="322" y="0"/>
                                      </a:lnTo>
                                      <a:lnTo>
                                        <a:pt x="384" y="226"/>
                                      </a:lnTo>
                                      <a:lnTo>
                                        <a:pt x="426" y="11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235758" name="Group 70"/>
                          <wpg:cNvGrpSpPr>
                            <a:grpSpLocks/>
                          </wpg:cNvGrpSpPr>
                          <wpg:grpSpPr bwMode="auto">
                            <a:xfrm>
                              <a:off x="3168" y="1584"/>
                              <a:ext cx="1152" cy="576"/>
                              <a:chOff x="7632" y="9360"/>
                              <a:chExt cx="1152" cy="576"/>
                            </a:xfrm>
                          </wpg:grpSpPr>
                          <wps:wsp>
                            <wps:cNvPr id="235759" name="Rectangle 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32" y="9360"/>
                                <a:ext cx="1152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33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760" name="Text Box 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92" y="9444"/>
                                <a:ext cx="1008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66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3FD8" w:rsidRDefault="00F63FD8" w:rsidP="00F63FD8">
                                  <w:pPr>
                                    <w:pStyle w:val="4"/>
                                  </w:pPr>
                                  <w:r>
                                    <w:t>2 F</w:t>
                                  </w:r>
                                </w:p>
                              </w:txbxContent>
                            </wps:txbx>
                            <wps:bodyPr rot="0" vert="horz" wrap="square" lIns="91440" tIns="0" rIns="9144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5762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3744" y="3312"/>
                              <a:ext cx="1152" cy="576"/>
                              <a:chOff x="3600" y="5040"/>
                              <a:chExt cx="1152" cy="576"/>
                            </a:xfrm>
                          </wpg:grpSpPr>
                          <wps:wsp>
                            <wps:cNvPr id="235763" name="Rectangle 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00" y="5040"/>
                                <a:ext cx="1152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33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764" name="Text Box 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60" y="5199"/>
                                <a:ext cx="1008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66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3FD8" w:rsidRDefault="00F63FD8" w:rsidP="00F63FD8">
                                  <w:pPr>
                                    <w:pStyle w:val="4"/>
                                  </w:pPr>
                                  <w:r>
                                    <w:t xml:space="preserve">3 </w:t>
                                  </w:r>
                                  <w:r>
                                    <w:sym w:font="Symbol Set SWA" w:char="F057"/>
                                  </w:r>
                                </w:p>
                              </w:txbxContent>
                            </wps:txbx>
                            <wps:bodyPr rot="0" vert="horz" wrap="square" lIns="91440" tIns="0" rIns="9144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235765" name="Text Box 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32" y="3888"/>
                              <a:ext cx="576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3FD8" w:rsidRDefault="00F63FD8" w:rsidP="00F63FD8">
                                <w:pPr>
                                  <w:pStyle w:val="4"/>
                                </w:pPr>
                                <w:r>
                                  <w:t>(a)</w:t>
                                </w:r>
                              </w:p>
                            </w:txbxContent>
                          </wps:txbx>
                          <wps:bodyPr rot="0" vert="horz" wrap="square" lIns="45720" tIns="45720" rIns="4572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5766" name="Group 77"/>
                        <wpg:cNvGrpSpPr>
                          <a:grpSpLocks/>
                        </wpg:cNvGrpSpPr>
                        <wpg:grpSpPr bwMode="auto">
                          <a:xfrm>
                            <a:off x="6912" y="1584"/>
                            <a:ext cx="2880" cy="2736"/>
                            <a:chOff x="6912" y="1584"/>
                            <a:chExt cx="2880" cy="2736"/>
                          </a:xfrm>
                        </wpg:grpSpPr>
                        <wps:wsp>
                          <wps:cNvPr id="235767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2160"/>
                              <a:ext cx="1728" cy="11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5768" name="Group 79"/>
                          <wpg:cNvGrpSpPr>
                            <a:grpSpLocks/>
                          </wpg:cNvGrpSpPr>
                          <wpg:grpSpPr bwMode="auto">
                            <a:xfrm>
                              <a:off x="7776" y="1881"/>
                              <a:ext cx="651" cy="1893"/>
                              <a:chOff x="2448" y="1737"/>
                              <a:chExt cx="651" cy="1893"/>
                            </a:xfrm>
                          </wpg:grpSpPr>
                          <wps:wsp>
                            <wps:cNvPr id="235769" name="Line 80"/>
                            <wps:cNvCnPr/>
                            <wps:spPr bwMode="auto">
                              <a:xfrm>
                                <a:off x="2736" y="2016"/>
                                <a:ext cx="0" cy="11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35770" name="Group 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48" y="2302"/>
                                <a:ext cx="576" cy="578"/>
                                <a:chOff x="2448" y="2222"/>
                                <a:chExt cx="576" cy="578"/>
                              </a:xfrm>
                            </wpg:grpSpPr>
                            <wps:wsp>
                              <wps:cNvPr id="235771" name="Rectangle 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48" y="2224"/>
                                  <a:ext cx="576" cy="57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39966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35772" name="Group 8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63" y="2222"/>
                                  <a:ext cx="547" cy="578"/>
                                  <a:chOff x="2463" y="3742"/>
                                  <a:chExt cx="547" cy="578"/>
                                </a:xfrm>
                              </wpg:grpSpPr>
                              <wps:wsp>
                                <wps:cNvPr id="235773" name="Line 84"/>
                                <wps:cNvCnPr/>
                                <wps:spPr bwMode="auto">
                                  <a:xfrm>
                                    <a:off x="2736" y="3742"/>
                                    <a:ext cx="0" cy="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5774" name="Oval 8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63" y="3758"/>
                                    <a:ext cx="547" cy="547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5775" name="Line 86"/>
                                <wps:cNvCnPr/>
                                <wps:spPr bwMode="auto">
                                  <a:xfrm>
                                    <a:off x="2736" y="4306"/>
                                    <a:ext cx="0" cy="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90550" name="Text Box 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23" y="1737"/>
                                <a:ext cx="576" cy="189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99CC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3FD8" w:rsidRDefault="00F63FD8" w:rsidP="00F63FD8"/>
                                <w:p w:rsidR="00F63FD8" w:rsidRDefault="00F63FD8" w:rsidP="00F63FD8">
                                  <w:r>
                                    <w:t xml:space="preserve">+   </w:t>
                                  </w:r>
                                  <w:r>
                                    <w:sym w:font="Symbol Set SWA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0551" name="Group 88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8352" y="2016"/>
                              <a:ext cx="1152" cy="289"/>
                              <a:chOff x="5904" y="3744"/>
                              <a:chExt cx="1152" cy="289"/>
                            </a:xfrm>
                          </wpg:grpSpPr>
                          <wps:wsp>
                            <wps:cNvPr id="190552" name="Line 89"/>
                            <wps:cNvCnPr/>
                            <wps:spPr bwMode="auto">
                              <a:xfrm rot="10800000">
                                <a:off x="5904" y="3888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90553" name="Group 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6191" y="3744"/>
                                <a:ext cx="576" cy="289"/>
                                <a:chOff x="8207" y="4174"/>
                                <a:chExt cx="576" cy="289"/>
                              </a:xfrm>
                            </wpg:grpSpPr>
                            <wps:wsp>
                              <wps:cNvPr id="190554" name="Rectangle 91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8350" y="4175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3366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555" name="Line 92"/>
                              <wps:cNvCnPr/>
                              <wps:spPr bwMode="auto">
                                <a:xfrm rot="10800000" flipV="1">
                                  <a:off x="8532" y="4174"/>
                                  <a:ext cx="1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0556" name="Freeform 93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8533" y="4318"/>
                                  <a:ext cx="250" cy="1"/>
                                </a:xfrm>
                                <a:custGeom>
                                  <a:avLst/>
                                  <a:gdLst>
                                    <a:gd name="T0" fmla="*/ 0 w 250"/>
                                    <a:gd name="T1" fmla="*/ 0 h 1"/>
                                    <a:gd name="T2" fmla="*/ 250 w 250"/>
                                    <a:gd name="T3" fmla="*/ 0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50" h="1">
                                      <a:moveTo>
                                        <a:pt x="0" y="0"/>
                                      </a:moveTo>
                                      <a:lnTo>
                                        <a:pt x="25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557" name="Freeform 94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8207" y="4318"/>
                                  <a:ext cx="266" cy="1"/>
                                </a:xfrm>
                                <a:custGeom>
                                  <a:avLst/>
                                  <a:gdLst>
                                    <a:gd name="T0" fmla="*/ 0 w 266"/>
                                    <a:gd name="T1" fmla="*/ 0 h 1"/>
                                    <a:gd name="T2" fmla="*/ 266 w 266"/>
                                    <a:gd name="T3" fmla="*/ 1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66" h="1">
                                      <a:moveTo>
                                        <a:pt x="0" y="0"/>
                                      </a:moveTo>
                                      <a:lnTo>
                                        <a:pt x="266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558" name="Arc 95"/>
                              <wps:cNvSpPr>
                                <a:spLocks/>
                              </wps:cNvSpPr>
                              <wps:spPr bwMode="auto">
                                <a:xfrm rot="5400000" flipH="1">
                                  <a:off x="8293" y="4275"/>
                                  <a:ext cx="288" cy="86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47 w 43200"/>
                                    <a:gd name="T1" fmla="*/ 23026 h 23026"/>
                                    <a:gd name="T2" fmla="*/ 43200 w 43200"/>
                                    <a:gd name="T3" fmla="*/ 21600 h 23026"/>
                                    <a:gd name="T4" fmla="*/ 21600 w 43200"/>
                                    <a:gd name="T5" fmla="*/ 21600 h 230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026" fill="none" extrusionOk="0">
                                      <a:moveTo>
                                        <a:pt x="47" y="23025"/>
                                      </a:moveTo>
                                      <a:cubicBezTo>
                                        <a:pt x="15" y="22551"/>
                                        <a:pt x="0" y="22075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</a:path>
                                    <a:path w="43200" h="23026" stroke="0" extrusionOk="0">
                                      <a:moveTo>
                                        <a:pt x="47" y="23025"/>
                                      </a:moveTo>
                                      <a:cubicBezTo>
                                        <a:pt x="15" y="22551"/>
                                        <a:pt x="0" y="22075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90559" name="Group 96"/>
                          <wpg:cNvGrpSpPr>
                            <a:grpSpLocks/>
                          </wpg:cNvGrpSpPr>
                          <wpg:grpSpPr bwMode="auto">
                            <a:xfrm>
                              <a:off x="8352" y="3168"/>
                              <a:ext cx="1152" cy="288"/>
                              <a:chOff x="2808" y="1296"/>
                              <a:chExt cx="1152" cy="288"/>
                            </a:xfrm>
                          </wpg:grpSpPr>
                          <wps:wsp>
                            <wps:cNvPr id="190560" name="Line 97"/>
                            <wps:cNvCnPr/>
                            <wps:spPr bwMode="auto">
                              <a:xfrm>
                                <a:off x="2808" y="1440"/>
                                <a:ext cx="11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90561" name="Group 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64" y="1296"/>
                                <a:ext cx="432" cy="288"/>
                                <a:chOff x="3164" y="1296"/>
                                <a:chExt cx="432" cy="288"/>
                              </a:xfrm>
                            </wpg:grpSpPr>
                            <wps:wsp>
                              <wps:cNvPr id="190562" name="Rectangle 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64" y="1296"/>
                                  <a:ext cx="432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FF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563" name="Freeform 10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66" y="1327"/>
                                  <a:ext cx="426" cy="226"/>
                                </a:xfrm>
                                <a:custGeom>
                                  <a:avLst/>
                                  <a:gdLst>
                                    <a:gd name="T0" fmla="*/ 0 w 426"/>
                                    <a:gd name="T1" fmla="*/ 113 h 226"/>
                                    <a:gd name="T2" fmla="*/ 43 w 426"/>
                                    <a:gd name="T3" fmla="*/ 0 h 226"/>
                                    <a:gd name="T4" fmla="*/ 106 w 426"/>
                                    <a:gd name="T5" fmla="*/ 223 h 226"/>
                                    <a:gd name="T6" fmla="*/ 180 w 426"/>
                                    <a:gd name="T7" fmla="*/ 0 h 226"/>
                                    <a:gd name="T8" fmla="*/ 242 w 426"/>
                                    <a:gd name="T9" fmla="*/ 226 h 226"/>
                                    <a:gd name="T10" fmla="*/ 322 w 426"/>
                                    <a:gd name="T11" fmla="*/ 0 h 226"/>
                                    <a:gd name="T12" fmla="*/ 384 w 426"/>
                                    <a:gd name="T13" fmla="*/ 226 h 226"/>
                                    <a:gd name="T14" fmla="*/ 426 w 426"/>
                                    <a:gd name="T15" fmla="*/ 113 h 2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426" h="226">
                                      <a:moveTo>
                                        <a:pt x="0" y="113"/>
                                      </a:moveTo>
                                      <a:lnTo>
                                        <a:pt x="43" y="0"/>
                                      </a:lnTo>
                                      <a:lnTo>
                                        <a:pt x="106" y="223"/>
                                      </a:lnTo>
                                      <a:lnTo>
                                        <a:pt x="180" y="0"/>
                                      </a:lnTo>
                                      <a:lnTo>
                                        <a:pt x="242" y="226"/>
                                      </a:lnTo>
                                      <a:lnTo>
                                        <a:pt x="322" y="0"/>
                                      </a:lnTo>
                                      <a:lnTo>
                                        <a:pt x="384" y="226"/>
                                      </a:lnTo>
                                      <a:lnTo>
                                        <a:pt x="426" y="11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90564" name="Group 101"/>
                          <wpg:cNvGrpSpPr>
                            <a:grpSpLocks/>
                          </wpg:cNvGrpSpPr>
                          <wpg:grpSpPr bwMode="auto">
                            <a:xfrm>
                              <a:off x="8352" y="1584"/>
                              <a:ext cx="1152" cy="576"/>
                              <a:chOff x="7632" y="9360"/>
                              <a:chExt cx="1152" cy="576"/>
                            </a:xfrm>
                          </wpg:grpSpPr>
                          <wps:wsp>
                            <wps:cNvPr id="190565" name="Rectangle 1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32" y="9360"/>
                                <a:ext cx="1152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33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0566" name="Text Box 1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92" y="9444"/>
                                <a:ext cx="1008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66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3FD8" w:rsidRDefault="00F63FD8" w:rsidP="00F63FD8">
                                  <w:pPr>
                                    <w:pStyle w:val="4"/>
                                  </w:pPr>
                                  <w:r>
                                    <w:t>2 F</w:t>
                                  </w:r>
                                </w:p>
                              </w:txbxContent>
                            </wps:txbx>
                            <wps:bodyPr rot="0" vert="horz" wrap="square" lIns="91440" tIns="0" rIns="9144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0567" name="Group 104"/>
                          <wpg:cNvGrpSpPr>
                            <a:grpSpLocks/>
                          </wpg:cNvGrpSpPr>
                          <wpg:grpSpPr bwMode="auto">
                            <a:xfrm>
                              <a:off x="8352" y="3312"/>
                              <a:ext cx="1152" cy="576"/>
                              <a:chOff x="8208" y="5040"/>
                              <a:chExt cx="1152" cy="576"/>
                            </a:xfrm>
                          </wpg:grpSpPr>
                          <wps:wsp>
                            <wps:cNvPr id="190568" name="Rectangle 1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8" y="5040"/>
                                <a:ext cx="1152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33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0569" name="Text Box 10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68" y="5199"/>
                                <a:ext cx="1008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66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3FD8" w:rsidRDefault="00F63FD8" w:rsidP="00F63FD8">
                                  <w:pPr>
                                    <w:pStyle w:val="4"/>
                                  </w:pPr>
                                  <w:r>
                                    <w:t xml:space="preserve">3 </w:t>
                                  </w:r>
                                  <w:r>
                                    <w:sym w:font="Symbol Set SWA" w:char="F057"/>
                                  </w:r>
                                </w:p>
                              </w:txbxContent>
                            </wps:txbx>
                            <wps:bodyPr rot="0" vert="horz" wrap="square" lIns="91440" tIns="0" rIns="9144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90570" name="Text Box 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40" y="3888"/>
                              <a:ext cx="576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3FD8" w:rsidRDefault="00F63FD8" w:rsidP="00F63FD8">
                                <w:pPr>
                                  <w:pStyle w:val="4"/>
                                </w:pPr>
                                <w:r>
                                  <w:t>(b)</w:t>
                                </w:r>
                              </w:p>
                            </w:txbxContent>
                          </wps:txbx>
                          <wps:bodyPr rot="0" vert="horz" wrap="square" lIns="45720" tIns="45720" rIns="45720" bIns="45720" anchor="t" anchorCtr="0" upright="1">
                            <a:noAutofit/>
                          </wps:bodyPr>
                        </wps:wsp>
                        <wpg:grpSp>
                          <wpg:cNvPr id="190571" name="Group 108"/>
                          <wpg:cNvGrpSpPr>
                            <a:grpSpLocks/>
                          </wpg:cNvGrpSpPr>
                          <wpg:grpSpPr bwMode="auto">
                            <a:xfrm>
                              <a:off x="6912" y="2430"/>
                              <a:ext cx="1008" cy="576"/>
                              <a:chOff x="7776" y="10224"/>
                              <a:chExt cx="1008" cy="576"/>
                            </a:xfrm>
                          </wpg:grpSpPr>
                          <wps:wsp>
                            <wps:cNvPr id="190572" name="Text Box 1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30" y="10296"/>
                                <a:ext cx="720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3FD8" w:rsidRDefault="00F63FD8" w:rsidP="00F63FD8">
                                  <w:pPr>
                                    <w:pStyle w:val="5"/>
                                  </w:pPr>
                                  <w:r>
                                    <w:t>12 V</w:t>
                                  </w: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  <wps:wsp>
                            <wps:cNvPr id="190573" name="Rectangle 1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76" y="10224"/>
                                <a:ext cx="1008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3333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13716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5718" o:spid="_x0000_s1036" style="position:absolute;left:0;text-align:left;margin-left:54pt;margin-top:23.25pt;width:331.2pt;height:136.8pt;z-index:251677696" coordorigin="3168,1584" coordsize="6624,27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">
                <v:group id="Group 30" o:spid="_x0000_s1037" style="position:absolute;left:3168;top:1584;width:3456;height:2736" coordorigin="3168,1584" coordsize="3456,2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G83SU7IAAAA&#10;3wAAAA8AAAAAAAAAAAAAAAAAqgIAAGRycy9kb3ducmV2LnhtbFBLBQYAAAAABAAEAPoAAACfAwAA&#10;AAA=&#10;">
                  <v:rect id="Rectangle 31" o:spid="_x0000_s1038" style="position:absolute;left:3168;top:2160;width:2304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abMMUA&#10;AADfAAAADwAAAGRycy9kb3ducmV2LnhtbESPvW7CMBSFdyTewbqV2MBpUAukGIRAIBghLGyX+DYJ&#10;xNdRbCDl6fFQifHo/OmbzltTiTs1rrSs4HMQgSDOrC45V3BM1/0xCOeRNVaWScEfOZjPup0pJto+&#10;eE/3g89FGGGXoILC+zqR0mUFGXQDWxMH79c2Bn2QTS51g48wbioZR9G3NFhyeCiwpmVB2fVwMwrO&#10;ZXzE5z7dRGayHvpdm15up5VSvY928QPCU+vf4f/2ViuIh1+jOBAEnsACcvY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VpswxQAAAN8AAAAPAAAAAAAAAAAAAAAAAJgCAABkcnMv&#10;ZG93bnJldi54bWxQSwUGAAAAAAQABAD1AAAAigMAAAAA&#10;"/>
                  <v:group id="Group 32" o:spid="_x0000_s1039" style="position:absolute;left:5184;top:2160;width:576;height:1152" coordorigin="2448,2016" coordsize="57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F8tj/XIAAAA&#10;3wAAAA8AAAAAAAAAAAAAAAAAqgIAAGRycy9kb3ducmV2LnhtbFBLBQYAAAAABAAEAPoAAACfAwAA&#10;AAA=&#10;">
                    <v:line id="Line 33" o:spid="_x0000_s1040" style="position:absolute;visibility:visible;mso-wrap-style:square" from="2736,2016" to="2736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Cqa3J9ygAAAN8AAAAPAAAA&#10;AAAAAAAAAAAAAKECAABkcnMvZG93bnJldi54bWxQSwUGAAAAAAQABAD5AAAAmAMAAAAA&#10;"/>
                    <v:group id="Group 34" o:spid="_x0000_s1041" style="position:absolute;left:2448;top:2302;width:576;height:578" coordorigin="2448,222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MCztBnIAAAA&#10;3wAAAA8AAAAAAAAAAAAAAAAAqgIAAGRycy9kb3ducmV2LnhtbFBLBQYAAAAABAAEAPoAAACfAwAA&#10;AAA=&#10;">
                      <v:rect id="Rectangle 35" o:spid="_x0000_s1042" style="position:absolute;left:2448;top:222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jIT8cA&#10;AADfAAAADwAAAGRycy9kb3ducmV2LnhtbESPW4vCMBSE3wX/QzgL+6bpdr1RjSKCsKD74O390Bzb&#10;anNSmqjZ/fWbBcHHYWa+YWaLYGpxp9ZVlhV89BMQxLnVFRcKjod1bwLCeWSNtWVS8EMOFvNuZ4aZ&#10;tg/e0X3vCxEh7DJUUHrfZFK6vCSDrm8b4uidbWvQR9kWUrf4iHBTyzRJRtJgxXGhxIZWJeXX/c0o&#10;2OIl7JacS1wdw/d6sDlsN6dfpd7fwnIKwlPwr/Cz/aUVpJ/DcTqA/z/xC8j5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VIyE/HAAAA3wAAAA8AAAAAAAAAAAAAAAAAmAIAAGRy&#10;cy9kb3ducmV2LnhtbFBLBQYAAAAABAAEAPUAAACMAwAAAAA=&#10;" stroked="f" strokecolor="#396"/>
                      <v:group id="Group 36" o:spid="_x0000_s1043" style="position:absolute;left:2463;top:222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CAWifbIAAAA&#10;3wAAAA8AAAAAAAAAAAAAAAAAqgIAAGRycy9kb3ducmV2LnhtbFBLBQYAAAAABAAEAPoAAACfAwAA&#10;AAA=&#10;">
                        <v:line id="Line 37" o:spid="_x0000_s1044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VUHR+ygAAAN8AAAAPAAAA&#10;AAAAAAAAAAAAAKECAABkcnMvZG93bnJldi54bWxQSwUGAAAAAAQABAD5AAAAmAMAAAAA&#10;"/>
                        <v:oval id="Oval 38" o:spid="_x0000_s1045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WvBsgA&#10;AADfAAAADwAAAGRycy9kb3ducmV2LnhtbESP0WoCMRRE3wv+Q7iCL0WzbluVrVFKodAHodb6AdfN&#10;Nbt1c7Mm0d3+vSkU+jjMzBlmue5tI67kQ+1YwXSSgSAuna7ZKNh/vY0XIEJE1tg4JgU/FGC9Gtwt&#10;sdCu40+67qIRCcKhQAVVjG0hZSgrshgmriVO3tF5izFJb6T22CW4bWSeZTNpsea0UGFLrxWVp93F&#10;Kjgc9q6XZ/+xvTcnj4/fXWs2W6VGw/7lGUSkPv6H/9rvWkH+8DTP5/D7J30Bubo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j1a8GyAAAAN8AAAAPAAAAAAAAAAAAAAAAAJgCAABk&#10;cnMvZG93bnJldi54bWxQSwUGAAAAAAQABAD1AAAAjQMAAAAA&#10;" filled="f"/>
                        <v:line id="Line 39" o:spid="_x0000_s1046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NFl8cAAADfAAAADwAAAGRycy9kb3ducmV2LnhtbERPy2rCQBTdF/oPwy10VyeNNErqKGIp&#10;aBelPkCX18xtkpq5E2amSfx7Z1Ho8nDes8VgGtGR87VlBc+jBARxYXXNpYLD/v1pCsIHZI2NZVJw&#10;JQ+L+f3dDHNte95StwuliCHsc1RQhdDmUvqiIoN+ZFviyH1bZzBE6EqpHfYx3DQyTZJMGqw5NlTY&#10;0qqi4rL7NQo+x19Zt9x8rIfjJjsXb9vz6ad3Sj0+DMtXEIGG8C/+c6+1gnT8Mknj4PgnfgE5v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g0WXxwAAAN8AAAAPAAAAAAAA&#10;AAAAAAAAAKECAABkcnMvZG93bnJldi54bWxQSwUGAAAAAAQABAD5AAAAlQMAAAAA&#10;"/>
                      </v:group>
                    </v:group>
                  </v:group>
                  <v:group id="Group 41" o:spid="_x0000_s1047" style="position:absolute;left:5616;top:2448;width:1008;height:576" coordorigin="432,3358" coordsize="1008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ChW4PzyQAA&#10;AN8AAAAPAAAAAAAAAAAAAAAAAKoCAABkcnMvZG93bnJldi54bWxQSwUGAAAAAAQABAD6AAAAoAMA&#10;AAAA&#10;">
                    <v:shape id="Text Box 42" o:spid="_x0000_s1048" type="#_x0000_t202" style="position:absolute;left:668;top:3430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FwQMcA&#10;AADfAAAADwAAAGRycy9kb3ducmV2LnhtbESPXWvCMBSG7wf7D+EMdjdTK9ukGkVKBxvIoHWCl4fm&#10;2Babk9JEzf69uRC8fHm/eJbrYHpxodF1lhVMJwkI4trqjhsFf7uvtzkI55E19pZJwT85WK+en5aY&#10;aXvlki6Vb0QcYZehgtb7IZPS1S0ZdBM7EEfvaEeDPsqxkXrEaxw3vUyT5EMa7Dg+tDhQ3lJ9qs5G&#10;wSEtmiL8lps9/2zLcCryXX6ulHp9CZsFCE/BP8L39rdWkM7eP2eRIPJEFpCr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NhcEDHAAAA3wAAAA8AAAAAAAAAAAAAAAAAmAIAAGRy&#10;cy9kb3ducmV2LnhtbFBLBQYAAAAABAAEAPUAAACMAwAAAAA=&#10;" filled="f" stroked="f">
                      <v:textbox inset="0,,0">
                        <w:txbxContent>
                          <w:p w:rsidR="00F63FD8" w:rsidRDefault="00F63FD8" w:rsidP="00F63FD8">
                            <w:pPr>
                              <w:pStyle w:val="3"/>
                            </w:pPr>
                            <w:r>
                              <w:t>8 V</w:t>
                            </w:r>
                          </w:p>
                        </w:txbxContent>
                      </v:textbox>
                    </v:shape>
                    <v:rect id="Rectangle 43" o:spid="_x0000_s1049" style="position:absolute;left:432;top:3358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vbfMcA&#10;AADfAAAADwAAAGRycy9kb3ducmV2LnhtbESPQWvCQBSE74X+h+UJvdVNDLYlZpUSEHvVBuzxmX1N&#10;UrNvY3bV9d+7hUKPw8x8wxSrYHpxodF1lhWk0wQEcW11x42C6nP9/AbCeWSNvWVScCMHq+XjQ4G5&#10;tlfe0mXnGxEh7HJU0Ho/5FK6uiWDbmoH4uh929Ggj3JspB7xGuGml7MkeZEGO44LLQ5UtlQfd2ej&#10;QG82P5UpQzJkp9BUp3132H+VSj1NwvsChKfg/8N/7Q+tYJbNX7MUfv/ELyCX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vL23zHAAAA3wAAAA8AAAAAAAAAAAAAAAAAmAIAAGRy&#10;cy9kb3ducmV2LnhtbFBLBQYAAAAABAAEAPUAAACMAwAAAAA=&#10;" filled="f" stroked="f" strokecolor="#930"/>
                  </v:group>
                  <v:group id="Group 44" o:spid="_x0000_s1050" style="position:absolute;left:4176;top:1600;width:1152;height:576" coordorigin="7632,9360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Comh1/IAAAA&#10;3wAAAA8AAAAAAAAAAAAAAAAAqgIAAGRycy9kb3ducmV2LnhtbFBLBQYAAAAABAAEAPoAAACfAwAA&#10;AAA=&#10;">
                    <v:rect id="Rectangle 45" o:spid="_x0000_s1051" style="position:absolute;left:7632;top:9360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m6NccA&#10;AADfAAAADwAAAGRycy9kb3ducmV2LnhtbESPQWvCQBCF74X+h2UKvdWNWWwluooULNJDS9WDxyE7&#10;ZkOzsyG7JvHfdwuCx8eb9715y/XoGtFTF2rPGqaTDARx6U3NlYbjYfsyBxEissHGM2m4UoD16vFh&#10;iYXxA/9Qv4+VSBAOBWqwMbaFlKG05DBMfEucvLPvHMYku0qaDocEd43Ms+xVOqw5NVhs6d1S+bu/&#10;uPTGTJ0Gl1/LnenlZvr1rezHJ2v9/DRuFiAijfF+fEvvjIZczd6Ugv89CQJy9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MZujXHAAAA3wAAAA8AAAAAAAAAAAAAAAAAmAIAAGRy&#10;cy9kb3ducmV2LnhtbFBLBQYAAAAABAAEAPUAAACMAwAAAAA=&#10;" filled="f" stroked="f" strokecolor="#330"/>
                    <v:shape id="Text Box 46" o:spid="_x0000_s1052" type="#_x0000_t202" style="position:absolute;left:7692;top:9444;width:100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1qd8cA&#10;AADfAAAADwAAAGRycy9kb3ducmV2LnhtbESPQWvCQBSE70L/w/IKvemmGk1JXUWEipcipjn0+Mi+&#10;JsHs25BdTfTXuwXB4zAz3zDL9WAacaHO1ZYVvE8iEMSF1TWXCvKfr/EHCOeRNTaWScGVHKxXL6Ml&#10;ptr2fKRL5ksRIOxSVFB536ZSuqIig25iW+Lg/dnOoA+yK6XusA9w08hpFC2kwZrDQoUtbSsqTtnZ&#10;KPj9zq6HOe+SOG9um36BGCcnVOrtddh8gvA0+Gf40d5rBdPZPJnF8P8nfAG5u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69anfHAAAA3wAAAA8AAAAAAAAAAAAAAAAAmAIAAGRy&#10;cy9kb3ducmV2LnhtbFBLBQYAAAAABAAEAPUAAACMAwAAAAA=&#10;" filled="f" stroked="f" strokecolor="#f60">
                      <v:textbox inset=",0,,0">
                        <w:txbxContent>
                          <w:p w:rsidR="00F63FD8" w:rsidRDefault="00F63FD8" w:rsidP="00F63FD8">
                            <w:pPr>
                              <w:pStyle w:val="4"/>
                            </w:pPr>
                            <w:r>
                              <w:t xml:space="preserve">4 </w:t>
                            </w:r>
                            <w:r>
                              <w:sym w:font="Symbol Set SWA" w:char="F057"/>
                            </w:r>
                          </w:p>
                        </w:txbxContent>
                      </v:textbox>
                    </v:shape>
                  </v:group>
                  <v:group id="Group 47" o:spid="_x0000_s1053" style="position:absolute;left:4176;top:2016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KXPHyvIAAAA&#10;3wAAAA8AAAAAAAAAAAAAAAAAqgIAAGRycy9kb3ducmV2LnhtbFBLBQYAAAAABAAEAPoAAACfAwAA&#10;AAA=&#10;">
                    <v:line id="Line 48" o:spid="_x0000_s1054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BQieKjygAAAN8AAAAPAAAA&#10;AAAAAAAAAAAAAKECAABkcnMvZG93bnJldi54bWxQSwUGAAAAAAQABAD5AAAAmAMAAAAA&#10;"/>
                    <v:group id="Group 49" o:spid="_x0000_s1055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DpRJMfIAAAA&#10;3wAAAA8AAAAAAAAAAAAAAAAAqgIAAGRycy9kb3ducmV2LnhtbFBLBQYAAAAABAAEAPoAAACfAwAA&#10;AAA=&#10;">
                      <v:rect id="Rectangle 50" o:spid="_x0000_s1056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QHkcMA&#10;AADfAAAADwAAAGRycy9kb3ducmV2LnhtbERPzWoCMRC+F3yHMEJvmtVFt2yNUkpbetCDtg8wbMbN&#10;4mZmSVJd3745FHr8+P43u9H36kohdsIGFvMCFHEjtuPWwPfX++wJVEzIFnthMnCnCLvt5GGDtZUb&#10;H+l6Sq3KIRxrNOBSGmqtY+PIY5zLQJy5swSPKcPQahvwlsN9r5dFsdYeO84NDgd6ddRcTj/eQCX3&#10;8jCei0WQ/eWjFSsr9ybGPE7Hl2dQicb0L/5zf1oDy3JVlXlw/pO/gN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QHkcMAAADfAAAADwAAAAAAAAAAAAAAAACYAgAAZHJzL2Rv&#10;d25yZXYueG1sUEsFBgAAAAAEAAQA9QAAAIgDAAAAAA==&#10;" stroked="f" strokecolor="lime"/>
                      <v:shape id="Freeform 51" o:spid="_x0000_s1057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lBSskA&#10;AADfAAAADwAAAGRycy9kb3ducmV2LnhtbESPUUvDQBCE34X+h2MLvtlLW7Q17bWIUKggFtOCfVxy&#10;axLN7YW7bRv99Z4g+DjMfDPMct27Vp0pxMazgfEoA0VcettwZeCw39zMQUVBtth6JgNfFGG9Glwt&#10;Mbf+wq90LqRSqYRjjgZqkS7XOpY1OYwj3xEn790Hh5JkqLQNeEnlrtWTLLvTDhtOCzV29FhT+Vmc&#10;nIFJ8e2eDh/NTuRtfNqFzXb//HI05nrYPyxACfXyH/6jtzZx09vZ9B5+/6QvoFc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EClBSskAAADfAAAADwAAAAAAAAAAAAAAAACYAgAA&#10;ZHJzL2Rvd25yZXYueG1sUEsFBgAAAAAEAAQA9QAAAI4DAAAAAA==&#10;" path="m,113l43,r63,223l180,r62,226l322,r62,226l426,113e" filled="f">
                        <v:path arrowok="t" o:connecttype="custom" o:connectlocs="0,113;43,0;106,223;180,0;242,226;322,0;384,226;426,113" o:connectangles="0,0,0,0,0,0,0,0"/>
                      </v:shape>
                    </v:group>
                  </v:group>
                  <v:group id="Group 52" o:spid="_x0000_s1058" style="position:absolute;left:3168;top:2160;width:1152;height:720" coordorigin="9504,8352" coordsize="115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7b7PzscAAADf&#10;AAAADwAAAAAAAAAAAAAAAACqAgAAZHJzL2Rvd25yZXYueG1sUEsFBgAAAAAEAAQA+gAAAJ4DAAAA&#10;AA==&#10;">
                    <v:shape id="Text Box 53" o:spid="_x0000_s1059" type="#_x0000_t202" style="position:absolute;left:9504;top:8352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Vn5MYA&#10;AADfAAAADwAAAGRycy9kb3ducmV2LnhtbESPT2vCQBTE74LfYXlCb3Vj6p8QXUXEgi29VOP9kX0m&#10;wezbsLtq+u27hYLHYWZ+w6w2vWnFnZxvLCuYjBMQxKXVDVcKitP7awbCB2SNrWVS8EMeNuvhYIW5&#10;tg/+pvsxVCJC2OeooA6hy6X0ZU0G/dh2xNG7WGcwROkqqR0+Ity0Mk2SuTTYcFyosaNdTeX1eDMK&#10;KDN8LqbpV8khuWSFmx32nx9KvYz67RJEoD48w//tg1aQvs0W0wn8/Ylf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IVn5MYAAADfAAAADwAAAAAAAAAAAAAAAACYAgAAZHJz&#10;L2Rvd25yZXYueG1sUEsFBgAAAAAEAAQA9QAAAIsDAAAAAA==&#10;" filled="f" stroked="f">
                      <v:textbox inset="3.6pt,,3.6pt">
                        <w:txbxContent>
                          <w:p w:rsidR="00F63FD8" w:rsidRDefault="00F63FD8" w:rsidP="00F63FD8">
                            <w:r>
                              <w:t xml:space="preserve">+             </w:t>
                            </w:r>
                            <w:r>
                              <w:sym w:font="Symbol Set SWA" w:char="F02D"/>
                            </w:r>
                          </w:p>
                        </w:txbxContent>
                      </v:textbox>
                    </v:shape>
                    <v:group id="Group 54" o:spid="_x0000_s1060" style="position:absolute;left:9648;top:8352;width:864;height:720" coordorigin="4464,1296" coordsize="864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HIg9CLIAAAA&#10;3wAAAA8AAAAAAAAAAAAAAAAAqgIAAGRycy9kb3ducmV2LnhtbFBLBQYAAAAABAAEAPoAAACfAwAA&#10;AAA=&#10;">
                      <v:rect id="Rectangle 55" o:spid="_x0000_s1061" style="position:absolute;left:4464;top:1296;width:864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aFhcgA&#10;AADfAAAADwAAAGRycy9kb3ducmV2LnhtbESPQWsCMRSE70L/Q3iF3jTralvZGqUUpHuQllrr+bF5&#10;3Q3dvCxJuq7/3giCx2FmvmGW68G2oicfjGMF00kGgrhy2nCtYP+9GS9AhIissXVMCk4UYL26Gy2x&#10;0O7IX9TvYi0ShEOBCpoYu0LKUDVkMUxcR5y8X+ctxiR9LbXHY4LbVuZZ9iQtGk4LDXb01lD1t/u3&#10;CrY57n+yfDs9fJhNWVa9f/80XqmH++H1BUSkId7C13apFeSzx+f5DC5/0heQqzM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rdoWFyAAAAN8AAAAPAAAAAAAAAAAAAAAAAJgCAABk&#10;cnMvZG93bnJldi54bWxQSwUGAAAAAAQABAD1AAAAjQMAAAAA&#10;" filled="f" stroked="f" strokecolor="fuchsia"/>
                      <v:shape id="Text Box 56" o:spid="_x0000_s1062" type="#_x0000_t202" style="position:absolute;left:4550;top:1440;width:69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YBmccA&#10;AADfAAAADwAAAGRycy9kb3ducmV2LnhtbESPQWvCQBSE7wX/w/IEb3VXja1GVymVQk8V0yp4e2Sf&#10;STD7NmRXk/77bqHQ4zAz3zDrbW9rcafWV441TMYKBHHuTMWFhq/Pt8cFCB+QDdaOScM3edhuBg9r&#10;TI3r+ED3LBQiQtinqKEMoUml9HlJFv3YNcTRu7jWYoiyLaRpsYtwW8upUk/SYsVxocSGXkvKr9nN&#10;ajh+XM6nRO2LnZ03neuVZLuUWo+G/csKRKA+/If/2u9Gw3Q2f04S+P0Tv4Dc/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r2AZnHAAAA3wAAAA8AAAAAAAAAAAAAAAAAmAIAAGRy&#10;cy9kb3ducmV2LnhtbFBLBQYAAAAABAAEAPUAAACMAwAAAAA=&#10;" filled="f" stroked="f">
                        <v:textbox>
                          <w:txbxContent>
                            <w:p w:rsidR="00F63FD8" w:rsidRDefault="00F63FD8" w:rsidP="00F63FD8">
                              <w:pPr>
                                <w:pStyle w:val="4"/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57" o:spid="_x0000_s1063" style="position:absolute;left:3168;top:2016;width:1152;height:289;rotation:180" coordorigin="5904,3744" coordsize="1152,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7iHExgAAAN8A&#10;AAAPAAAAAAAAAAAAAAAAAKoCAABkcnMvZG93bnJldi54bWxQSwUGAAAAAAQABAD6AAAAnQMAAAAA&#10;">
                    <v:line id="Line 58" o:spid="_x0000_s1064" style="position:absolute;rotation:180;visibility:visible;mso-wrap-style:square" from="5904,3888" to="7056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MXtsYAAADfAAAADwAAAGRycy9kb3ducmV2LnhtbESPQWvCQBSE7wX/w/IEb3VjrLZEN2IF&#10;sfTWaO+P7Gs2JPs2Zrcm/vtuodDjMDPfMNvdaFtxo97XjhUs5gkI4tLpmisFl/Px8QWED8gaW8ek&#10;4E4edvnkYYuZdgN/0K0IlYgQ9hkqMCF0mZS+NGTRz11HHL0v11sMUfaV1D0OEW5bmSbJWlqsOS4Y&#10;7OhgqGyKb6tg9Xl412lTJmHAqivM68lcaanUbDruNyACjeE//Nd+0wrS5er5aQ2/f+IXk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DF7bGAAAA3wAAAA8AAAAAAAAA&#10;AAAAAAAAoQIAAGRycy9kb3ducmV2LnhtbFBLBQYAAAAABAAEAPkAAACUAwAAAAA=&#10;"/>
                    <v:group id="Group 59" o:spid="_x0000_s1065" style="position:absolute;left:6191;top:3744;width:576;height:289" coordorigin="8207,4174" coordsize="576,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GJXV7rIAAAA&#10;3wAAAA8AAAAAAAAAAAAAAAAAqgIAAGRycy9kb3ducmV2LnhtbFBLBQYAAAAABAAEAPoAAACfAwAA&#10;AAA=&#10;">
                      <v:rect id="Rectangle 60" o:spid="_x0000_s1066" style="position:absolute;left:8350;top:4175;width:288;height:288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6CcMUA&#10;AADfAAAADwAAAGRycy9kb3ducmV2LnhtbERPS0vDQBC+C/6HZQRvdtP4aJt2W0QqCgrSF/Q4ZKdJ&#10;anY2ZNck/ffOQfD48b0Xq8HVqqM2VJ4NjEcJKOLc24oLA/vd690UVIjIFmvPZOBCAVbL66sFZtb3&#10;vKFuGwslIRwyNFDG2GRah7wkh2HkG2LhTr51GAW2hbYt9hLuap0myZN2WLE0lNjQS0n59/bHGUh7&#10;/XEYN8lbOtOX9fn8+bU+cmfM7c3wPAcVaYj/4j/3uxXf/ePkQQbLH/kCe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boJwxQAAAN8AAAAPAAAAAAAAAAAAAAAAAJgCAABkcnMv&#10;ZG93bnJldi54bWxQSwUGAAAAAAQABAD1AAAAigMAAAAA&#10;" stroked="f" strokecolor="#036"/>
                      <v:line id="Line 61" o:spid="_x0000_s1067" style="position:absolute;rotation:180;flip:y;visibility:visible;mso-wrap-style:square" from="8532,4174" to="8533,4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hk+sgAAADfAAAADwAAAGRycy9kb3ducmV2LnhtbESPS2vDMBCE74X+B7GFXkoiN25ebpSQ&#10;BArOKeRBzhtrY5taK2Mptvvvq0Ihx2FmvmEWq95UoqXGlZYVvA8jEMSZ1SXnCs6nr8EMhPPIGivL&#10;pOCHHKyWz08LTLTt+EDt0eciQNglqKDwvk6kdFlBBt3Q1sTBu9nGoA+yyaVusAtwU8lRFE2kwZLD&#10;QoE1bQvKvo93oyDNu/Vmt0/bTXyNT12/v7zZyCj1+tKvP0F46v0j/N9OtYJRPJ5+zOHvT/gCcvk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2hk+sgAAADfAAAADwAAAAAA&#10;AAAAAAAAAAChAgAAZHJzL2Rvd25yZXYueG1sUEsFBgAAAAAEAAQA+QAAAJYDAAAAAA==&#10;">
                        <v:stroke startarrowwidth="wide" startarrowlength="short" endarrowwidth="wide" endarrowlength="short"/>
                      </v:line>
                      <v:shape id="Freeform 62" o:spid="_x0000_s1068" style="position:absolute;left:8533;top:4318;width:250;height:1;rotation:180;visibility:visible;mso-wrap-style:square;v-text-anchor:top" coordsize="25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kAWMYA&#10;AADfAAAADwAAAGRycy9kb3ducmV2LnhtbESPXWvCMBSG7wX/QzgD7zRdpXN0RhkyZbAhTmXXh+Ys&#10;6WxOShO1/vvlYuDly/vFM1/2rhEX6kLtWcHjJANBXHlds1FwPKzHzyBCRNbYeCYFNwqwXAwHcyy1&#10;v/IXXfbRiDTCoUQFNsa2lDJUlhyGiW+Jk/fjO4cxyc5I3eE1jbtG5ln2JB3WnB4strSyVJ32Z6dg&#10;awy91bffZrtZfX5s1rvvwp5zpUYP/esLiEh9vIf/2+9aQT4tZkUiSDyJBe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akAWMYAAADfAAAADwAAAAAAAAAAAAAAAACYAgAAZHJz&#10;L2Rvd25yZXYueG1sUEsFBgAAAAAEAAQA9QAAAIsDAAAAAA==&#10;" path="m,l250,e" filled="f">
                        <v:path arrowok="t" o:connecttype="custom" o:connectlocs="0,0;250,0" o:connectangles="0,0"/>
                      </v:shape>
                      <v:shape id="Freeform 63" o:spid="_x0000_s1069" style="position:absolute;left:8207;top:4318;width:266;height:1;rotation:180;visibility:visible;mso-wrap-style:square;v-text-anchor:top" coordsize="26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TzvccA&#10;AADfAAAADwAAAGRycy9kb3ducmV2LnhtbESPQWvCQBSE74X+h+UVvBTdqCRKdBXRCoUepKng9ZF9&#10;zYZm34bsmqT/vlso9DjMzDfMdj/aRvTU+dqxgvksAUFcOl1zpeD6cZ6uQfiArLFxTAq+ycN+9/iw&#10;xVy7gd+pL0IlIoR9jgpMCG0upS8NWfQz1xJH79N1FkOUXSV1h0OE20YukiSTFmuOCwZbOhoqv4q7&#10;VZCdh+H+9tI/R1pxyU7p0oz+ptTkaTxsQAQaw3/4r/2qFSyW6Sqdw++f+AXk7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hU873HAAAA3wAAAA8AAAAAAAAAAAAAAAAAmAIAAGRy&#10;cy9kb3ducmV2LnhtbFBLBQYAAAAABAAEAPUAAACMAwAAAAA=&#10;" path="m,l266,1e" filled="f">
                        <v:path arrowok="t" o:connecttype="custom" o:connectlocs="0,0;266,1" o:connectangles="0,0"/>
                      </v:shape>
                      <v:shape id="Arc 64" o:spid="_x0000_s1070" style="position:absolute;left:8293;top:4275;width:288;height:86;rotation:-90;flip:x;visibility:visible;mso-wrap-style:square;v-text-anchor:top" coordsize="43200,23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yK+MgA&#10;AADfAAAADwAAAGRycy9kb3ducmV2LnhtbESPS2/CMBCE70j9D9ZW6g2cpuKhgEGIh+iBC4ED3Fbx&#10;4kSN11FsIPz7ulIljqOZ+UYzW3S2FndqfeVYwecgAUFcOF2xUXA6bvsTED4ga6wdk4IneVjM33oz&#10;zLR78IHueTAiQthnqKAMocmk9EVJFv3ANcTRu7rWYoiyNVK3+IhwW8s0SUbSYsVxocSGViUVP/nN&#10;KjifaXw5bnPar5u8uxx2ZrMsjFIf791yCiJQF17h//a3VpB+DcfDFP7+xC8g5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YzIr4yAAAAN8AAAAPAAAAAAAAAAAAAAAAAJgCAABk&#10;cnMvZG93bnJldi54bWxQSwUGAAAAAAQABAD1AAAAjQMAAAAA&#10;" path="m47,23025nfc15,22551,,22075,,21600,,9670,9670,,21600,,33529,-1,43199,9670,43200,21599em47,23025nsc15,22551,,22075,,21600,,9670,9670,,21600,,33529,-1,43199,9670,43200,21599r-21600,1l47,23025xe" filled="f">
                        <v:path arrowok="t" o:extrusionok="f" o:connecttype="custom" o:connectlocs="0,86;288,81;144,81" o:connectangles="0,0,0"/>
                      </v:shape>
                    </v:group>
                  </v:group>
                  <v:group id="Group 65" o:spid="_x0000_s1071" style="position:absolute;left:3744;top:3168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Ji1x2TIAAAA&#10;3wAAAA8AAAAAAAAAAAAAAAAAqgIAAGRycy9kb3ducmV2LnhtbFBLBQYAAAAABAAEAPoAAACfAwAA&#10;AAA=&#10;">
                    <v:line id="Line 66" o:spid="_x0000_s1072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SyDzvygAAAN8AAAAPAAAA&#10;AAAAAAAAAAAAAKECAABkcnMvZG93bnJldi54bWxQSwUGAAAAAAQABAD5AAAAmAMAAAAA&#10;"/>
                    <v:group id="Group 67" o:spid="_x0000_s1073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HgQ+ovIAAAA&#10;3wAAAA8AAAAAAAAAAAAAAAAAqgIAAGRycy9kb3ducmV2LnhtbFBLBQYAAAAABAAEAPoAAACfAwAA&#10;AAA=&#10;">
                      <v:rect id="Rectangle 68" o:spid="_x0000_s1074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jT2MYA&#10;AADfAAAADwAAAGRycy9kb3ducmV2LnhtbESPzWrDMBCE74W+g9hCb42cBCfFjRJCSEsP7SE/D7BY&#10;G8vE2jWSkjhvXxUKPQ4z8w2zWA2+U1cKsRU2MB4VoIhrsS03Bo6H95dXUDEhW+yEycCdIqyWjw8L&#10;rKzceEfXfWpUhnCs0IBLqa+0jrUjj3EkPXH2ThI8pixDo23AW4b7Tk+KYqY9tpwXHPa0cVSf9xdv&#10;YC736fdwKsZBvs4fjVgp3VaMeX4a1m+gEg3pP/zX/rQGJtNyXs7g90/+Anr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djT2MYAAADfAAAADwAAAAAAAAAAAAAAAACYAgAAZHJz&#10;L2Rvd25yZXYueG1sUEsFBgAAAAAEAAQA9QAAAIsDAAAAAA==&#10;" stroked="f" strokecolor="lime"/>
                      <v:shape id="Freeform 69" o:spid="_x0000_s1075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WVA8gA&#10;AADfAAAADwAAAGRycy9kb3ducmV2LnhtbESPUWvCQBCE3wv9D8cW+lYvWqwSPaUUBAul0ijo45Jb&#10;k9jcXrhbNe2v7xUKfRxmvhlmvuxdqy4UYuPZwHCQgSIuvW24MrDbrh6moKIgW2w9k4EvirBc3N7M&#10;Mbf+yh90KaRSqYRjjgZqkS7XOpY1OYwD3xEn7+iDQ0kyVNoGvKZy1+pRlj1phw2nhRo7eqmp/CzO&#10;zsCo+Havu1OzEdkPz5uwWm/f3g/G3N/1zzNQQr38h//otU3c43gynsDvn/QF9OI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TJZUDyAAAAN8AAAAPAAAAAAAAAAAAAAAAAJgCAABk&#10;cnMvZG93bnJldi54bWxQSwUGAAAAAAQABAD1AAAAjQMAAAAA&#10;" path="m,113l43,r63,223l180,r62,226l322,r62,226l426,113e" filled="f">
                        <v:path arrowok="t" o:connecttype="custom" o:connectlocs="0,113;43,0;106,223;180,0;242,226;322,0;384,226;426,113" o:connectangles="0,0,0,0,0,0,0,0"/>
                      </v:shape>
                    </v:group>
                  </v:group>
                  <v:group id="Group 70" o:spid="_x0000_s1076" style="position:absolute;left:3168;top:1584;width:1152;height:576" coordorigin="7632,9360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hFVFcQAAADfAAAA&#10;DwAAAAAAAAAAAAAAAACqAgAAZHJzL2Rvd25yZXYueG1sUEsFBgAAAAAEAAQA+gAAAJsDAAAAAA==&#10;">
                    <v:rect id="Rectangle 71" o:spid="_x0000_s1077" style="position:absolute;left:7632;top:9360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5of8gA&#10;AADfAAAADwAAAGRycy9kb3ducmV2LnhtbESPQWvCQBCF70L/wzKF3nRjQmybuooUWsSDUuvB45Cd&#10;ZkOzsyG7TeK/7wqCx8eb9715y/VoG9FT52vHCuazBARx6XTNlYLT98f0BYQPyBobx6TgQh7Wq4fJ&#10;EgvtBv6i/hgqESHsC1RgQmgLKX1pyKKfuZY4ej+usxii7CqpOxwi3DYyTZKFtFhzbDDY0ruh8vf4&#10;Z+MbeXYebHopt7qXm/n+kJnPHSv19Dhu3kAEGsP9+JbeagVplj/nr3DdEyEgV/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vLmh/yAAAAN8AAAAPAAAAAAAAAAAAAAAAAJgCAABk&#10;cnMvZG93bnJldi54bWxQSwUGAAAAAAQABAD1AAAAjQMAAAAA&#10;" filled="f" stroked="f" strokecolor="#330"/>
                    <v:shape id="Text Box 72" o:spid="_x0000_s1078" type="#_x0000_t202" style="position:absolute;left:7692;top:9444;width:100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VDacUA&#10;AADfAAAADwAAAGRycy9kb3ducmV2LnhtbESPzYrCMBSF98K8Q7gDs9N0HG2lGkUGHNyIWF24vDTX&#10;ttjclCbaOk9vFoLLw/njW6x6U4s7ta6yrOB7FIEgzq2uuFBwOm6GMxDOI2usLZOCBzlYLT8GC0y1&#10;7fhA98wXIoywS1FB6X2TSunykgy6kW2Ig3exrUEfZFtI3WIXxk0tx1EUS4MVh4cSG/otKb9mN6Pg&#10;vMse+yn/JZNT/b/uYsRJckWlvj779RyEp96/w6/2VisY/0yTOBAEnsACcvk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NUNpxQAAAN8AAAAPAAAAAAAAAAAAAAAAAJgCAABkcnMv&#10;ZG93bnJldi54bWxQSwUGAAAAAAQABAD1AAAAigMAAAAA&#10;" filled="f" stroked="f" strokecolor="#f60">
                      <v:textbox inset=",0,,0">
                        <w:txbxContent>
                          <w:p w:rsidR="00F63FD8" w:rsidRDefault="00F63FD8" w:rsidP="00F63FD8">
                            <w:pPr>
                              <w:pStyle w:val="4"/>
                            </w:pPr>
                            <w:r>
                              <w:t>2 F</w:t>
                            </w:r>
                          </w:p>
                        </w:txbxContent>
                      </v:textbox>
                    </v:shape>
                  </v:group>
                  <v:group id="Group 73" o:spid="_x0000_s1079" style="position:absolute;left:3744;top:3312;width:1152;height:576" coordorigin="3600,5040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DmVqELIAAAA&#10;3wAAAA8AAAAAAAAAAAAAAAAAqgIAAGRycy9kb3ducmV2LnhtbFBLBQYAAAAABAAEAPoAAACfAwAA&#10;AAA=&#10;">
                    <v:rect id="Rectangle 74" o:spid="_x0000_s1080" style="position:absolute;left:3600;top:5040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qVKMcA&#10;AADfAAAADwAAAGRycy9kb3ducmV2LnhtbESPQWvCQBCF70L/wzIFb7oxQS2pq4hgEQ8VtYceh+w0&#10;G5qdDdltEv+9KxQ8Pt68781bbQZbi45aXzlWMJsmIIgLpysuFXxd95M3ED4ga6wdk4IbedisX0Yr&#10;zLXr+UzdJZQiQtjnqMCE0ORS+sKQRT91DXH0flxrMUTZllK32Ee4rWWaJAtpseLYYLChnaHi9/Jn&#10;4xvz7Lu36a046E5uZ5+nzHwcWanx67B9BxFoCM/j//RBK0iz+XKRwWNPhIBc3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CqlSjHAAAA3wAAAA8AAAAAAAAAAAAAAAAAmAIAAGRy&#10;cy9kb3ducmV2LnhtbFBLBQYAAAAABAAEAPUAAACMAwAAAAA=&#10;" filled="f" stroked="f" strokecolor="#330"/>
                    <v:shape id="Text Box 75" o:spid="_x0000_s1081" type="#_x0000_t202" style="position:absolute;left:3660;top:5199;width:100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5FascA&#10;AADfAAAADwAAAGRycy9kb3ducmV2LnhtbESPQWvCQBSE74L/YXlCb7rRxqSkriKCxUuRph56fGRf&#10;k2D2bciuJvbXuwXB4zAz3zCrzWAacaXO1ZYVzGcRCOLC6ppLBafv/fQNhPPIGhvLpOBGDjbr8WiF&#10;mbY9f9E196UIEHYZKqi8bzMpXVGRQTezLXHwfm1n0AfZlVJ32Ae4aeQiihJpsOawUGFLu4qKc34x&#10;Cn4+89txyR9pfGr+tn2CGKdnVOplMmzfQXga/DP8aB+0gsXrMk1i+P8TvoBc3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0ORWrHAAAA3wAAAA8AAAAAAAAAAAAAAAAAmAIAAGRy&#10;cy9kb3ducmV2LnhtbFBLBQYAAAAABAAEAPUAAACMAwAAAAA=&#10;" filled="f" stroked="f" strokecolor="#f60">
                      <v:textbox inset=",0,,0">
                        <w:txbxContent>
                          <w:p w:rsidR="00F63FD8" w:rsidRDefault="00F63FD8" w:rsidP="00F63FD8">
                            <w:pPr>
                              <w:pStyle w:val="4"/>
                            </w:pPr>
                            <w:r>
                              <w:t xml:space="preserve">3 </w:t>
                            </w:r>
                            <w:r>
                              <w:sym w:font="Symbol Set SWA" w:char="F057"/>
                            </w:r>
                          </w:p>
                        </w:txbxContent>
                      </v:textbox>
                    </v:shape>
                  </v:group>
                  <v:shape id="Text Box 76" o:spid="_x0000_s1082" type="#_x0000_t202" style="position:absolute;left:4032;top:3888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s9h8YA&#10;AADfAAAADwAAAGRycy9kb3ducmV2LnhtbESPQWvCQBSE7wX/w/IKvemmaaMhuoqUFlS8qPH+yD6T&#10;YPZt2N1q+u/dQqHHYWa+YRarwXTiRs63lhW8ThIQxJXVLdcKytPXOAfhA7LGzjIp+CEPq+XoaYGF&#10;tnc+0O0YahEh7AtU0ITQF1L6qiGDfmJ74uhdrDMYonS11A7vEW46mSbJVBpsOS402NNHQ9X1+G0U&#10;UG74XL6n+4pDcslLl20+d1ulXp6H9RxEoCH8h//aG60gfctm0wx+/8Qv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As9h8YAAADfAAAADwAAAAAAAAAAAAAAAACYAgAAZHJz&#10;L2Rvd25yZXYueG1sUEsFBgAAAAAEAAQA9QAAAIsDAAAAAA==&#10;" filled="f" stroked="f">
                    <v:textbox inset="3.6pt,,3.6pt">
                      <w:txbxContent>
                        <w:p w:rsidR="00F63FD8" w:rsidRDefault="00F63FD8" w:rsidP="00F63FD8">
                          <w:pPr>
                            <w:pStyle w:val="4"/>
                          </w:pPr>
                          <w:r>
                            <w:t>(a)</w:t>
                          </w:r>
                        </w:p>
                      </w:txbxContent>
                    </v:textbox>
                  </v:shape>
                </v:group>
                <v:group id="Group 77" o:spid="_x0000_s1083" style="position:absolute;left:6912;top:1584;width:2880;height:2736" coordorigin="6912,1584" coordsize="2880,2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EaurkHIAAAA&#10;3wAAAA8AAAAAAAAAAAAAAAAAqgIAAGRycy9kb3ducmV2LnhtbFBLBQYAAAAABAAEAPoAAACfAwAA&#10;AAA=&#10;">
                  <v:rect id="Rectangle 78" o:spid="_x0000_s1084" style="position:absolute;left:8064;top:2160;width:1728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W6hMgA&#10;AADfAAAADwAAAGRycy9kb3ducmV2LnhtbESPQWvCQBSE74X+h+UVvNVNIxqbZpVSUepR46W31+xr&#10;kjb7NmQ3Gv31bkHwOMzMN0y2HEwjjtS52rKCl3EEgriwuuZSwSFfP89BOI+ssbFMCs7kYLl4fMgw&#10;1fbEOzrufSkChF2KCirv21RKV1Rk0I1tSxy8H9sZ9EF2pdQdngLcNDKOopk0WHNYqLClj4qKv31v&#10;FHzX8QEvu3wTmdf1xG+H/Lf/Wik1ehre30B4Gvw9fGt/agXxZJrMEvj/E76AXF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v1bqEyAAAAN8AAAAPAAAAAAAAAAAAAAAAAJgCAABk&#10;cnMvZG93bnJldi54bWxQSwUGAAAAAAQABAD1AAAAjQMAAAAA&#10;"/>
                  <v:group id="Group 79" o:spid="_x0000_s1085" style="position:absolute;left:7776;top:1881;width:651;height:1893" coordorigin="2448,1737" coordsize="651,18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H2fqMQAAADfAAAA&#10;DwAAAAAAAAAAAAAAAACqAgAAZHJzL2Rvd25yZXYueG1sUEsFBgAAAAAEAAQA+gAAAJsDAAAAAA==&#10;">
                    <v:line id="Line 80" o:spid="_x0000_s1086" style="position:absolute;visibility:visible;mso-wrap-style:square" from="2736,2016" to="2736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ypVnMygAAAN8AAAAPAAAA&#10;AAAAAAAAAAAAAKECAABkcnMvZG93bnJldi54bWxQSwUGAAAAAAQABAD5AAAAmAMAAAAA&#10;"/>
                    <v:group id="Group 81" o:spid="_x0000_s1087" style="position:absolute;left:2448;top:2302;width:576;height:578" coordorigin="2448,2222" coordsize="576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0gVzxgAAAN8A&#10;AAAPAAAAAAAAAAAAAAAAAKoCAABkcnMvZG93bnJldi54bWxQSwUGAAAAAAQABAD6AAAAnQMAAAAA&#10;">
                      <v:rect id="Rectangle 82" o:spid="_x0000_s1088" style="position:absolute;left:2448;top:222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xEysYA&#10;AADfAAAADwAAAGRycy9kb3ducmV2LnhtbESPS4sCMRCE7wv+h9CCtzWjrg9mjSKCIKgHX/dm0s7M&#10;OukMk6hxf/1mQfBYVNVX1HQeTCXu1LjSsoJeNwFBnFldcq7gdFx9TkA4j6yxskwKnuRgPmt9TDHV&#10;9sF7uh98LiKEXYoKCu/rVEqXFWTQdW1NHL2LbQz6KJtc6gYfEW4q2U+SkTRYclwosKZlQdn1cDMK&#10;tvgT9gvOJC5PYbf62hy3m/OvUp12WHyD8BT8O/xqr7WC/mA4Hvfg/0/8An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oxEysYAAADfAAAADwAAAAAAAAAAAAAAAACYAgAAZHJz&#10;L2Rvd25yZXYueG1sUEsFBgAAAAAEAAQA9QAAAIsDAAAAAA==&#10;" stroked="f" strokecolor="#396"/>
                      <v:group id="Group 83" o:spid="_x0000_s1089" style="position:absolute;left:2463;top:2222;width:547;height:578" coordorigin="2463,3742" coordsize="547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xMPp/IAAAA&#10;3wAAAA8AAAAAAAAAAAAAAAAAqgIAAGRycy9kb3ducmV2LnhtbFBLBQYAAAAABAAEAPoAAACfAwAA&#10;AAA=&#10;">
                        <v:line id="Line 84" o:spid="_x0000_s1090" style="position:absolute;visibility:visible;mso-wrap-style:square" from="2736,3742" to="2736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WlPj7ygAAAN8AAAAPAAAA&#10;AAAAAAAAAAAAAKECAABkcnMvZG93bnJldi54bWxQSwUGAAAAAAQABAD5AAAAmAMAAAAA&#10;"/>
                        <v:oval id="Oval 85" o:spid="_x0000_s1091" style="position:absolute;left:2463;top:3758;width:54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QebMgA&#10;AADfAAAADwAAAGRycy9kb3ducmV2LnhtbESP3WoCMRSE7wXfIRzBm1KzWn/K1ihFKPSiUP8e4Lg5&#10;za5uTrZJ6m7fvikIXg4z8w2zXHe2FlfyoXKsYDzKQBAXTldsFBwPb4/PIEJE1lg7JgW/FGC96veW&#10;mGvX8o6u+2hEgnDIUUEZY5NLGYqSLIaRa4iT9+W8xZikN1J7bBPc1nKSZXNpseK0UGJDm5KKy/7H&#10;Kjidjq6T3/5z+2AuHqfntjEfW6WGg+71BUSkLt7Dt/a7VjB5mi0WU/j/k76AXP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AtB5syAAAAN8AAAAPAAAAAAAAAAAAAAAAAJgCAABk&#10;cnMvZG93bnJldi54bWxQSwUGAAAAAAQABAD1AAAAjQMAAAAA&#10;" filled="f"/>
                        <v:line id="Line 86" o:spid="_x0000_s1092" style="position:absolute;visibility:visible;mso-wrap-style:square" from="2736,4306" to="27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2McUUygAAAN8AAAAPAAAA&#10;AAAAAAAAAAAAAKECAABkcnMvZG93bnJldi54bWxQSwUGAAAAAAQABAD5AAAAmAMAAAAA&#10;"/>
                      </v:group>
                    </v:group>
                    <v:shape id="_x0000_s1093" type="#_x0000_t202" style="position:absolute;left:2523;top:1737;width:576;height:18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aHQMQA&#10;AADfAAAADwAAAGRycy9kb3ducmV2LnhtbERPTU8CMRC9m/gfmiHxJl0gGF0ohBhIMF50McBxsh23&#10;G7fTTTvC+u/twcTjy/tergffqQvF1AY2MBkXoIjrYFtuDHwcdvePoJIgW+wCk4EfSrBe3d4ssbTh&#10;yu90qaRROYRTiQacSF9qnWpHHtM49MSZ+wzRo2QYG20jXnO47/S0KB60x5Zzg8Oenh3VX9W3NzA7&#10;HuQFT9u3vbRb97o5H0+xmhpzNxo2C1BCg/yL/9x7m+c/FfN5fpD/ZAB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mh0DEAAAA3wAAAA8AAAAAAAAAAAAAAAAAmAIAAGRycy9k&#10;b3ducmV2LnhtbFBLBQYAAAAABAAEAPUAAACJAwAAAAA=&#10;" filled="f" stroked="f" strokecolor="#f9c">
                      <v:textbox>
                        <w:txbxContent>
                          <w:p w:rsidR="00F63FD8" w:rsidRDefault="00F63FD8" w:rsidP="00F63FD8"/>
                          <w:p w:rsidR="00F63FD8" w:rsidRDefault="00F63FD8" w:rsidP="00F63FD8">
                            <w:r>
                              <w:t xml:space="preserve">+   </w:t>
                            </w:r>
                            <w:r>
                              <w:sym w:font="Symbol Set SWA" w:char="F02D"/>
                            </w:r>
                          </w:p>
                        </w:txbxContent>
                      </v:textbox>
                    </v:shape>
                  </v:group>
                  <v:group id="Group 88" o:spid="_x0000_s1094" style="position:absolute;left:8352;top:2016;width:1152;height:289;rotation:180" coordorigin="5904,3744" coordsize="1152,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CXcW/CAAAA3wAAAA8A&#10;AAAAAAAAAAAAAAAAqgIAAGRycy9kb3ducmV2LnhtbFBLBQYAAAAABAAEAPoAAACZAwAAAAA=&#10;">
                    <v:line id="Line 89" o:spid="_x0000_s1095" style="position:absolute;rotation:180;visibility:visible;mso-wrap-style:square" from="5904,3888" to="7056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pHHcEAAADfAAAADwAAAGRycy9kb3ducmV2LnhtbERPXWvCMBR9H/gfwh34NpNVOrQzigpj&#10;w7dVfb80d02xualNZrt/vwiDPR7O92ozulbcqA+NZw3PMwWCuPKm4VrD6fj2tAARIrLB1jNp+KEA&#10;m/XkYYWF8QN/0q2MtUghHArUYGPsCilDZclhmPmOOHFfvncYE+xraXocUrhrZabUi3TYcGqw2NHe&#10;UnUpv52G/Lw/mOxSqThg3ZV2926vNNd6+jhuX0FEGuO/+M/9YdL8pcrzDO5/Eg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ukcdwQAAAN8AAAAPAAAAAAAAAAAAAAAA&#10;AKECAABkcnMvZG93bnJldi54bWxQSwUGAAAAAAQABAD5AAAAjwMAAAAA&#10;"/>
                    <v:group id="Group 90" o:spid="_x0000_s1096" style="position:absolute;left:6191;top:3744;width:576;height:289" coordorigin="8207,4174" coordsize="576,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4HEcQAAADfAAAA&#10;DwAAAAAAAAAAAAAAAACqAgAAZHJzL2Rvd25yZXYueG1sUEsFBgAAAAAEAAQA+gAAAJsDAAAAAA==&#10;">
                      <v:rect id="Rectangle 91" o:spid="_x0000_s1097" style="position:absolute;left:8350;top:4175;width:288;height:288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2He3cQA&#10;AADfAAAADwAAAGRycy9kb3ducmV2LnhtbERPXWvCMBR9H+w/hDvYmyaWKdoZRUTZYILoNtjjpblr&#10;q81NabK2/nsjCHs8nO/5sreVaKnxpWMNo6ECQZw5U3Ku4etzO5iC8AHZYOWYNFzIw3Lx+DDH1LiO&#10;D9QeQy5iCPsUNRQh1KmUPivIoh+6mjhyv66xGCJscmka7GK4rWSi1ERaLDk2FFjTuqDsfPyzGpJO&#10;fnyPavWWzORlczrt9psfbrV+fupXryAC9eFffHe/mzh/psbjF7j9iQDk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h3t3EAAAA3wAAAA8AAAAAAAAAAAAAAAAAmAIAAGRycy9k&#10;b3ducmV2LnhtbFBLBQYAAAAABAAEAPUAAACJAwAAAAA=&#10;" stroked="f" strokecolor="#036"/>
                      <v:line id="Line 92" o:spid="_x0000_s1098" style="position:absolute;rotation:180;flip:y;visibility:visible;mso-wrap-style:square" from="8532,4174" to="8533,4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c4V8QAAADfAAAADwAAAGRycy9kb3ducmV2LnhtbERPW2vCMBR+F/wP4Qh7GTOZUtk6o6gw&#10;qE/ihT2fNWdtWXNSmqyt/94IAx8/vvtyPdhadNT6yrGG16kCQZw7U3Gh4XL+fHkD4QOywdoxabiS&#10;h/VqPFpialzPR+pOoRAxhH2KGsoQmlRKn5dk0U9dQxy5H9daDBG2hTQt9jHc1nKm1EJarDg2lNjQ&#10;rqT89/RnNWRFv9nuD1m3nX/Pz/1w+Hp2ymr9NBk2HyACDeEh/ndnJs5/V0mSwP1PBCB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ZzhXxAAAAN8AAAAPAAAAAAAAAAAA&#10;AAAAAKECAABkcnMvZG93bnJldi54bWxQSwUGAAAAAAQABAD5AAAAkgMAAAAA&#10;">
                        <v:stroke startarrowwidth="wide" startarrowlength="short" endarrowwidth="wide" endarrowlength="short"/>
                      </v:line>
                      <v:shape id="Freeform 93" o:spid="_x0000_s1099" style="position:absolute;left:8533;top:4318;width:250;height:1;rotation:180;visibility:visible;mso-wrap-style:square;v-text-anchor:top" coordsize="25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f9wsMA&#10;AADfAAAADwAAAGRycy9kb3ducmV2LnhtbERPXWvCMBR9H/gfwhV8m6lCxVWjiKgMNmRz4vOluSbd&#10;mpvSRK3/fhEGezyc7/myc7W4UhsqzwpGwwwEcel1xUbB8Wv7PAURIrLG2jMpuFOA5aL3NMdC+xt/&#10;0vUQjUghHApUYGNsCilDaclhGPqGOHFn3zqMCbZG6hZvKdzVcpxlE+mw4tRgsaG1pfLncHEK9sbQ&#10;prp/1/vd+v1tt/045fYyVmrQ71YzEJG6+C/+c7/qNP8ly/MJPP4kAH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5f9wsMAAADfAAAADwAAAAAAAAAAAAAAAACYAgAAZHJzL2Rv&#10;d25yZXYueG1sUEsFBgAAAAAEAAQA9QAAAIgDAAAAAA==&#10;" path="m,l250,e" filled="f">
                        <v:path arrowok="t" o:connecttype="custom" o:connectlocs="0,0;250,0" o:connectangles="0,0"/>
                      </v:shape>
                      <v:shape id="Freeform 94" o:spid="_x0000_s1100" style="position:absolute;left:8207;top:4318;width:266;height:1;rotation:180;visibility:visible;mso-wrap-style:square;v-text-anchor:top" coordsize="266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oOJ8gA&#10;AADfAAAADwAAAGRycy9kb3ducmV2LnhtbESPwWrCQBCG7wXfYRmhl1I3VZJq6irFKhQ8lEbB65Ad&#10;s6HZ2ZBdk/Ttu4VCjx///N/MrLejbURPna8dK3iaJSCIS6drrhScT4fHJQgfkDU2jknBN3nYbiZ3&#10;a8y1G/iT+iJUIkrY56jAhNDmUvrSkEU/cy1xzK6usxgidpXUHQ5Rbhs5T5JMWqw5bjDY0s5Q+VXc&#10;rILsMAy3475/iLbiI3tLF2b0F6Xup+PrC4hAY/gf/mu/63j+KknTZ/j9JwLIz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2ag4nyAAAAN8AAAAPAAAAAAAAAAAAAAAAAJgCAABk&#10;cnMvZG93bnJldi54bWxQSwUGAAAAAAQABAD1AAAAjQMAAAAA&#10;" path="m,l266,1e" filled="f">
                        <v:path arrowok="t" o:connecttype="custom" o:connectlocs="0,0;266,1" o:connectangles="0,0"/>
                      </v:shape>
                      <v:shape id="Arc 95" o:spid="_x0000_s1101" style="position:absolute;left:8293;top:4275;width:288;height:86;rotation:-90;flip:x;visibility:visible;mso-wrap-style:square;v-text-anchor:top" coordsize="43200,23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99Z8QA&#10;AADfAAAADwAAAGRycy9kb3ducmV2LnhtbERPPW/CMBDdK/EfrENiKw5I0DbFIARFdOhC6ADbKb46&#10;UeNzFLsQ/n1vQGJ8et+LVe8bdaEu1oENTMYZKOIy2Jqdge/j7vkVVEzIFpvAZOBGEVbLwdMCcxuu&#10;fKBLkZySEI45GqhSanOtY1mRxzgOLbFwP6HzmAR2TtsOrxLuGz3Nsrn2WLM0VNjSpqLyt/jzBk4n&#10;ejkfdwV9bduiPx/27mNdOmNGw379DipRnx7iu/vTyvy3bDaTwfJHAOj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/fWfEAAAA3wAAAA8AAAAAAAAAAAAAAAAAmAIAAGRycy9k&#10;b3ducmV2LnhtbFBLBQYAAAAABAAEAPUAAACJAwAAAAA=&#10;" path="m47,23025nfc15,22551,,22075,,21600,,9670,9670,,21600,,33529,-1,43199,9670,43200,21599em47,23025nsc15,22551,,22075,,21600,,9670,9670,,21600,,33529,-1,43199,9670,43200,21599r-21600,1l47,23025xe" filled="f">
                        <v:path arrowok="t" o:extrusionok="f" o:connecttype="custom" o:connectlocs="0,86;288,81;144,81" o:connectangles="0,0,0"/>
                      </v:shape>
                    </v:group>
                  </v:group>
                  <v:group id="Group 96" o:spid="_x0000_s1102" style="position:absolute;left:8352;top:3168;width:1152;height:288" coordorigin="2808,1296" coordsize="115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8Yw+8QAAADfAAAA&#10;DwAAAAAAAAAAAAAAAACqAgAAZHJzL2Rvd25yZXYueG1sUEsFBgAAAAAEAAQA+gAAAJsDAAAAAA==&#10;">
                    <v:line id="Line 97" o:spid="_x0000_s1103" style="position:absolute;visibility:visible;mso-wrap-style:square" from="2808,1440" to="39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QwJMUAAADfAAAADwAAAGRycy9kb3ducmV2LnhtbERPTUvDQBC9C/0Pywje7EaLQWO3pSiF&#10;1oPYKrTHaXZMUrOzYXdN4r93DoLHx/ueL0fXqp5CbDwbuJlmoIhLbxuuDHy8r6/vQcWEbLH1TAZ+&#10;KMJyMbmYY2H9wDvq96lSEsKxQAN1Sl2hdSxrchinviMW7tMHh0lgqLQNOEi4a/VtluXaYcPSUGNH&#10;TzWVX/tvZ+B19pb3q+3LZjxs81P5vDsdz0Mw5upyXD2CSjSmf/Gfe2Nl/kN2l8sD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QQwJMUAAADfAAAADwAAAAAAAAAA&#10;AAAAAAChAgAAZHJzL2Rvd25yZXYueG1sUEsFBgAAAAAEAAQA+QAAAJMDAAAAAA==&#10;"/>
                    <v:group id="Group 98" o:spid="_x0000_s1104" style="position:absolute;left:3164;top:1296;width:432;height:288" coordorigin="3164,1296" coordsize="432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fc9kDFAAAA3wAA&#10;AA8AAAAAAAAAAAAAAAAAqgIAAGRycy9kb3ducmV2LnhtbFBLBQYAAAAABAAEAPoAAACcAwAAAAA=&#10;">
                      <v:rect id="Rectangle 99" o:spid="_x0000_s1105" style="position:absolute;left:3164;top:1296;width:43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TfE8IA&#10;AADfAAAADwAAAGRycy9kb3ducmV2LnhtbERPzU4CMRC+m/gOzZhwkxYIKAuFGCPGgx5EH2CyHbYb&#10;tjObtsLy9tTExOOX73+9HUKnThRTK2xhMjagiGtxLTcWvr9294+gUkZ22AmThQsl2G5ub9ZYOTnz&#10;J532uVElhFOFFnzOfaV1qj0FTGPpiQt3kBgwFxgb7SKeS3jo9NSYhQ7Ycmnw2NOzp/q4/wkWHuQy&#10;+xgOZhLl/fjaiJO5fxFrR3fD0wpUpiH/i//cb67MX5r5Ygq/fwoAvbk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FN8TwgAAAN8AAAAPAAAAAAAAAAAAAAAAAJgCAABkcnMvZG93&#10;bnJldi54bWxQSwUGAAAAAAQABAD1AAAAhwMAAAAA&#10;" stroked="f" strokecolor="lime"/>
                      <v:shape id="Freeform 100" o:spid="_x0000_s1106" style="position:absolute;left:3166;top:1327;width:426;height:226;visibility:visible;mso-wrap-style:square;v-text-anchor:top" coordsize="426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mZyMUA&#10;AADfAAAADwAAAGRycy9kb3ducmV2LnhtbERPXUsCQRR9D/oPww16y1mNxFZHiUAwCMVVyMfLzm13&#10;a+fOMnPVrV/fCIGPh/M9W/SuVScKsfFsYDjIQBGX3jZcGdjvlg8TUFGQLbaeycAPRVjMb29mmFt/&#10;5i2dCqlUCuGYo4FapMu1jmVNDuPAd8SJ+/TBoSQYKm0DnlO4a/Uoy8baYcOpocaOXmsqv4ujMzAq&#10;ft3b/qvZiHwMj5uwXO3e1wdj7u/6lykooV6u4n/3yqb5z9nT+BEufxIAP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6ZnIxQAAAN8AAAAPAAAAAAAAAAAAAAAAAJgCAABkcnMv&#10;ZG93bnJldi54bWxQSwUGAAAAAAQABAD1AAAAigMAAAAA&#10;" path="m,113l43,r63,223l180,r62,226l322,r62,226l426,113e" filled="f">
                        <v:path arrowok="t" o:connecttype="custom" o:connectlocs="0,113;43,0;106,223;180,0;242,226;322,0;384,226;426,113" o:connectangles="0,0,0,0,0,0,0,0"/>
                      </v:shape>
                    </v:group>
                  </v:group>
                  <v:group id="Group 101" o:spid="_x0000_s1107" style="position:absolute;left:8352;top:1584;width:1152;height:576" coordorigin="7632,9360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6tV2MQAAADfAAAADwAAAGRycy9kb3ducmV2LnhtbERPy2rCQBTdC/7DcAV3&#10;dRJbRaOjiLSlCxF8gLi7ZK5JMHMnZMYk/n2nUHB5OO/lujOlaKh2hWUF8SgCQZxaXXCm4Hz6epuB&#10;cB5ZY2mZFDzJwXrV7y0x0bblAzVHn4kQwi5BBbn3VSKlS3My6Ea2Ig7czdYGfYB1JnWNbQg3pRxH&#10;0VQaLDg05FjRNqf0fnwYBd8ttpv3+LPZ3W/b5/U02V92MSk1HHSbBQhPnX+J/90/OsyfR5PpB/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6tV2MQAAADfAAAA&#10;DwAAAAAAAAAAAAAAAACqAgAAZHJzL2Rvd25yZXYueG1sUEsFBgAAAAAEAAQA+gAAAJsDAAAAAA==&#10;">
                    <v:rect id="Rectangle 102" o:spid="_x0000_s1108" style="position:absolute;left:7632;top:9360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RossIA&#10;AADfAAAADwAAAGRycy9kb3ducmV2LnhtbERPz2vCMBS+C/4P4Qm7aapSmdUoMtgQDw6dB4+P5tkU&#10;m5fSZG397xdB2PHj+73e9rYSLTW+dKxgOklAEOdOl1wouPx8jt9B+ICssXJMCh7kYbsZDtaYadfx&#10;idpzKEQMYZ+hAhNCnUnpc0MW/cTVxJG7ucZiiLAppG6wi+G2krMkWUiLJccGgzV9GMrv518bZ6Tz&#10;a2dnj3yvW7mbHr/n5uvASr2N+t0KRKA+/Itf7r2OvmWSLlJ4/okA5O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GiywgAAAN8AAAAPAAAAAAAAAAAAAAAAAJgCAABkcnMvZG93&#10;bnJldi54bWxQSwUGAAAAAAQABAD1AAAAhwMAAAAA&#10;" filled="f" stroked="f" strokecolor="#330"/>
                    <v:shape id="Text Box 103" o:spid="_x0000_s1109" type="#_x0000_t202" style="position:absolute;left:7692;top:9444;width:100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u+88QA&#10;AADfAAAADwAAAGRycy9kb3ducmV2LnhtbERPTWvCQBC9C/0PyxR6M5uWGGvqKqHQ4qWIaQ4eh+w0&#10;CWZnQ3ZrYn+9WxA8Pt73ejuZTpxpcK1lBc9RDIK4srrlWkH5/TF/BeE8ssbOMim4kIPt5mG2xkzb&#10;kQ90LnwtQgi7DBU03veZlK5qyKCLbE8cuB87GPQBDrXUA44h3HTyJY5TabDl0NBgT+8NVafi1yg4&#10;fhWX/YI/l0nZ/eVjipgsT6jU0+OUv4HwNPm7+Obe6TB/FS/SFP7/BAByc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LvvPEAAAA3wAAAA8AAAAAAAAAAAAAAAAAmAIAAGRycy9k&#10;b3ducmV2LnhtbFBLBQYAAAAABAAEAPUAAACJAwAAAAA=&#10;" filled="f" stroked="f" strokecolor="#f60">
                      <v:textbox inset=",0,,0">
                        <w:txbxContent>
                          <w:p w:rsidR="00F63FD8" w:rsidRDefault="00F63FD8" w:rsidP="00F63FD8">
                            <w:pPr>
                              <w:pStyle w:val="4"/>
                            </w:pPr>
                            <w:r>
                              <w:t>2 F</w:t>
                            </w:r>
                          </w:p>
                        </w:txbxContent>
                      </v:textbox>
                    </v:shape>
                  </v:group>
                  <v:group id="Group 104" o:spid="_x0000_s1110" style="position:absolute;left:8352;top:3312;width:1152;height:576" coordorigin="8208,5040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3nLr8QAAADfAAAA&#10;DwAAAAAAAAAAAAAAAACqAgAAZHJzL2Rvd25yZXYueG1sUEsFBgAAAAAEAAQA+gAAAJsDAAAAAA==&#10;">
                    <v:rect id="Rectangle 105" o:spid="_x0000_s1111" style="position:absolute;left:8208;top:5040;width:115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XHLMMA&#10;AADfAAAADwAAAGRycy9kb3ducmV2LnhtbERPTWvCQBC9C/0PyxR6042KUqOrSMEiPbRUPXgcsmM2&#10;NDsbsmsS/33nUOjx8b43u8HXqqM2VoENTCcZKOIi2IpLA5fzYfwKKiZki3VgMvCgCLvt02iDuQ09&#10;f1N3SqWSEI45GnApNbnWsXDkMU5CQyzcLbQek8C21LbFXsJ9rWdZttQeK5YGhw29OSp+TncvMxbz&#10;a+9nj+JoO72ffn7N3fsHG/PyPOzXoBIN6V/85z5a8a2yxVIGyx8B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XHLMMAAADfAAAADwAAAAAAAAAAAAAAAACYAgAAZHJzL2Rv&#10;d25yZXYueG1sUEsFBgAAAAAEAAQA9QAAAIgDAAAAAA==&#10;" filled="f" stroked="f" strokecolor="#330"/>
                    <v:shape id="Text Box 106" o:spid="_x0000_s1112" type="#_x0000_t202" style="position:absolute;left:8268;top:5199;width:100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QqgcMA&#10;AADfAAAADwAAAGRycy9kb3ducmV2LnhtbERPTYvCMBC9C/sfwizsTdNdtGo1iggrXkS268Hj0Ixt&#10;sZmUJtrqrzeC4PHxvufLzlTiSo0rLSv4HkQgiDOrS84VHP5/+xMQziNrrCyTghs5WC4+enNMtG35&#10;j66pz0UIYZeggsL7OpHSZQUZdANbEwfuZBuDPsAml7rBNoSbSv5EUSwNlhwaCqxpXVB2Ti9GwXGX&#10;3vYj3oyHh+q+amPE4fiMSn19dqsZCE+df4tf7q0O86fRKJ7C808A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ZQqgcMAAADfAAAADwAAAAAAAAAAAAAAAACYAgAAZHJzL2Rv&#10;d25yZXYueG1sUEsFBgAAAAAEAAQA9QAAAIgDAAAAAA==&#10;" filled="f" stroked="f" strokecolor="#f60">
                      <v:textbox inset=",0,,0">
                        <w:txbxContent>
                          <w:p w:rsidR="00F63FD8" w:rsidRDefault="00F63FD8" w:rsidP="00F63FD8">
                            <w:pPr>
                              <w:pStyle w:val="4"/>
                            </w:pPr>
                            <w:r>
                              <w:t xml:space="preserve">3 </w:t>
                            </w:r>
                            <w:r>
                              <w:sym w:font="Symbol Set SWA" w:char="F057"/>
                            </w:r>
                          </w:p>
                        </w:txbxContent>
                      </v:textbox>
                    </v:shape>
                  </v:group>
                  <v:shape id="Text Box 107" o:spid="_x0000_s1113" type="#_x0000_t202" style="position:absolute;left:8640;top:3888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7It8IA&#10;AADfAAAADwAAAGRycy9kb3ducmV2LnhtbERPTU8CMRC9m/AfmiHxJq1EZFkoxBhN0HAB1/tkO+xu&#10;3E43bYX13zsHE48v73uzG32vLhRTF9jC/cyAIq6D67ixUH283hWgUkZ22AcmCz+UYLed3GywdOHK&#10;R7qccqMkhFOJFtqch1LrVLfkMc3CQCzcOUSPWWBstIt4lXDf67kxj9pjx9LQ4kDPLdVfp29vgQrP&#10;n9XD/FBzNueiiov9y/ubtbfT8WkNKtOY/8V/7r2T+SuzWMoD+SMA9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Psi3wgAAAN8AAAAPAAAAAAAAAAAAAAAAAJgCAABkcnMvZG93&#10;bnJldi54bWxQSwUGAAAAAAQABAD1AAAAhwMAAAAA&#10;" filled="f" stroked="f">
                    <v:textbox inset="3.6pt,,3.6pt">
                      <w:txbxContent>
                        <w:p w:rsidR="00F63FD8" w:rsidRDefault="00F63FD8" w:rsidP="00F63FD8">
                          <w:pPr>
                            <w:pStyle w:val="4"/>
                          </w:pPr>
                          <w:r>
                            <w:t>(b)</w:t>
                          </w:r>
                        </w:p>
                      </w:txbxContent>
                    </v:textbox>
                  </v:shape>
                  <v:group id="Group 108" o:spid="_x0000_s1114" style="position:absolute;left:6912;top:2430;width:1008;height:576" coordorigin="7776,10224" coordsize="1008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IFYJ3FAAAA3wAA&#10;AA8AAAAAAAAAAAAAAAAAqgIAAGRycy9kb3ducmV2LnhtbFBLBQYAAAAABAAEAPoAAACcAwAAAAA=&#10;">
                    <v:shape id="Text Box 109" o:spid="_x0000_s1115" type="#_x0000_t202" style="position:absolute;left:7830;top:1029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4yGcQA&#10;AADfAAAADwAAAGRycy9kb3ducmV2LnhtbERPXWvCMBR9F/Yfwh3sTdMVtmk1ipQONhiDVgUfL821&#10;LTY3pYma/ftlMPDxcL5Xm2B6caXRdZYVPM8SEMS11R03Cva79+kchPPIGnvLpOCHHGzWD5MVZtre&#10;uKRr5RsRQ9hlqKD1fsikdHVLBt3MDsSRO9nRoI9wbKQe8RbDTS/TJHmVBjuODS0OlLdUn6uLUXBM&#10;i6YI3+X2wJ9fZTgX+S6/VEo9PYbtEoSn4O/if/eHjvMXyctbCn9/IgC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OMhnEAAAA3wAAAA8AAAAAAAAAAAAAAAAAmAIAAGRycy9k&#10;b3ducmV2LnhtbFBLBQYAAAAABAAEAPUAAACJAwAAAAA=&#10;" filled="f" stroked="f">
                      <v:textbox inset="0,,0">
                        <w:txbxContent>
                          <w:p w:rsidR="00F63FD8" w:rsidRDefault="00F63FD8" w:rsidP="00F63FD8">
                            <w:pPr>
                              <w:pStyle w:val="5"/>
                            </w:pPr>
                            <w:r>
                              <w:t>12 V</w:t>
                            </w:r>
                          </w:p>
                        </w:txbxContent>
                      </v:textbox>
                    </v:shape>
                    <v:rect id="Rectangle 110" o:spid="_x0000_s1116" style="position:absolute;left:7776;top:10224;width:100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agVMQA&#10;AADfAAAADwAAAGRycy9kb3ducmV2LnhtbERPXWvCMBR9H+w/hCvsbaYqW7UziihjMvdiFX29NHdp&#10;WXNTmmjrvzeDwR4P53u+7G0trtT6yrGC0TABQVw4XbFRcDy8P09B+ICssXZMCm7kYbl4fJhjpl3H&#10;e7rmwYgYwj5DBWUITSalL0qy6IeuIY7ct2sthghbI3WLXQy3tRwnyau0WHFsKLGhdUnFT36xCgyd&#10;00J2uT9tL5+p+Zht9O5ro9TToF+9gQjUh3/xn3ur4/xZ8pJO4PdPBC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2oFTEAAAA3wAAAA8AAAAAAAAAAAAAAAAAmAIAAGRycy9k&#10;b3ducmV2LnhtbFBLBQYAAAAABAAEAPUAAACJAwAAAAA=&#10;" filled="f" stroked="f" strokecolor="#330">
                      <v:textbox inset=",,10.8pt"/>
                    </v:rect>
                  </v:group>
                </v:group>
                <w10:wrap type="topAndBottom"/>
              </v:group>
            </w:pict>
          </mc:Fallback>
        </mc:AlternateContent>
      </w:r>
    </w:p>
    <w:p w:rsidR="00F63FD8" w:rsidRPr="00C30F88" w:rsidRDefault="00F63FD8" w:rsidP="00F63FD8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F63FD8" w:rsidRPr="00C30F88" w:rsidRDefault="00F63FD8" w:rsidP="00F63FD8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3060" w:dyaOrig="360">
          <v:shape id="_x0000_i1062" type="#_x0000_t75" style="width:153pt;height:18pt" o:ole="" fillcolor="window">
            <v:imagedata r:id="rId90" o:title=""/>
          </v:shape>
          <o:OLEObject Type="Embed" ProgID="Equation.3" ShapeID="_x0000_i1062" DrawAspect="Content" ObjectID="_1602593576" r:id="rId91"/>
        </w:object>
      </w:r>
    </w:p>
    <w:p w:rsidR="00F63FD8" w:rsidRPr="00C30F88" w:rsidRDefault="00F63FD8" w:rsidP="00F63FD8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999" w:dyaOrig="320">
          <v:shape id="_x0000_i1063" type="#_x0000_t75" style="width:50.25pt;height:15.75pt" o:ole="" fillcolor="window">
            <v:imagedata r:id="rId92" o:title=""/>
          </v:shape>
          <o:OLEObject Type="Embed" ProgID="Equation.3" ShapeID="_x0000_i1063" DrawAspect="Content" ObjectID="_1602593577" r:id="rId93"/>
        </w:object>
      </w: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>,</w:t>
      </w: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859" w:dyaOrig="320">
          <v:shape id="_x0000_i1064" type="#_x0000_t75" style="width:42.75pt;height:15.75pt" o:ole="" fillcolor="window">
            <v:imagedata r:id="rId65" o:title=""/>
          </v:shape>
          <o:OLEObject Type="Embed" ProgID="Equation.3" ShapeID="_x0000_i1064" DrawAspect="Content" ObjectID="_1602593578" r:id="rId94"/>
        </w:object>
      </w: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>,</w:t>
      </w:r>
      <w:r w:rsidRPr="00C30F88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1939" w:dyaOrig="320">
          <v:shape id="_x0000_i1065" type="#_x0000_t75" style="width:96.75pt;height:15.75pt" o:ole="" fillcolor="window">
            <v:imagedata r:id="rId95" o:title=""/>
          </v:shape>
          <o:OLEObject Type="Embed" ProgID="Equation.3" ShapeID="_x0000_i1065" DrawAspect="Content" ObjectID="_1602593579" r:id="rId96"/>
        </w:object>
      </w:r>
    </w:p>
    <w:p w:rsidR="00F63FD8" w:rsidRPr="00C30F88" w:rsidRDefault="00F63FD8" w:rsidP="00F63FD8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C30F88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2240" w:dyaOrig="360">
          <v:shape id="_x0000_i1066" type="#_x0000_t75" style="width:111.8pt;height:18pt" o:ole="" fillcolor="window">
            <v:imagedata r:id="rId97" o:title=""/>
          </v:shape>
          <o:OLEObject Type="Embed" ProgID="Equation.3" ShapeID="_x0000_i1066" DrawAspect="Content" ObjectID="_1602593580" r:id="rId98"/>
        </w:object>
      </w:r>
    </w:p>
    <w:p w:rsidR="00F63FD8" w:rsidRPr="004A0852" w:rsidRDefault="00F63FD8" w:rsidP="00F63FD8">
      <w:pPr>
        <w:spacing w:after="0" w:line="240" w:lineRule="auto"/>
        <w:ind w:left="720" w:firstLine="72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4A0852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639" w:dyaOrig="320">
          <v:shape id="_x0000_i1067" type="#_x0000_t75" style="width:32.25pt;height:15.75pt" o:ole="" fillcolor="window">
            <v:imagedata r:id="rId99" o:title=""/>
          </v:shape>
          <o:OLEObject Type="Embed" ProgID="Equation.3" ShapeID="_x0000_i1067" DrawAspect="Content" ObjectID="_1602593581" r:id="rId100"/>
        </w:object>
      </w:r>
      <w:r w:rsidRPr="004A0852">
        <w:rPr>
          <w:rFonts w:ascii="Times New Roman" w:eastAsia="Times New Roman" w:hAnsi="Times New Roman" w:cs="Times New Roman"/>
          <w:position w:val="-10"/>
          <w:sz w:val="24"/>
          <w:szCs w:val="24"/>
          <w:lang w:eastAsia="en-US"/>
        </w:rPr>
        <w:object w:dxaOrig="1300" w:dyaOrig="360">
          <v:shape id="_x0000_i1068" type="#_x0000_t75" style="width:65.25pt;height:18pt" o:ole="" fillcolor="window">
            <v:imagedata r:id="rId101" o:title=""/>
          </v:shape>
          <o:OLEObject Type="Embed" ProgID="Equation.3" ShapeID="_x0000_i1068" DrawAspect="Content" ObjectID="_1602593582" r:id="rId102"/>
        </w:object>
      </w:r>
    </w:p>
    <w:p w:rsidR="00F63FD8" w:rsidRPr="0067742D" w:rsidRDefault="00F63FD8" w:rsidP="0067742D"/>
    <w:sectPr w:rsidR="00F63FD8" w:rsidRPr="006774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 Set SWA">
    <w:altName w:val="Symbol"/>
    <w:panose1 w:val="00000000000000000000"/>
    <w:charset w:val="02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67DDE"/>
    <w:multiLevelType w:val="hybridMultilevel"/>
    <w:tmpl w:val="9732C444"/>
    <w:lvl w:ilvl="0" w:tplc="6FA46232">
      <w:start w:val="1"/>
      <w:numFmt w:val="decimal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>
    <w:nsid w:val="11AC25C6"/>
    <w:multiLevelType w:val="hybridMultilevel"/>
    <w:tmpl w:val="264A32F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1FC1F89"/>
    <w:multiLevelType w:val="hybridMultilevel"/>
    <w:tmpl w:val="593A5E4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1282A5F"/>
    <w:multiLevelType w:val="hybridMultilevel"/>
    <w:tmpl w:val="CEFC3DA4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E2E6325"/>
    <w:multiLevelType w:val="singleLevel"/>
    <w:tmpl w:val="B78AC4AC"/>
    <w:lvl w:ilvl="0">
      <w:start w:val="2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5">
    <w:nsid w:val="352B7258"/>
    <w:multiLevelType w:val="hybridMultilevel"/>
    <w:tmpl w:val="C3C62D7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4647E48"/>
    <w:multiLevelType w:val="hybridMultilevel"/>
    <w:tmpl w:val="5F3AC94C"/>
    <w:lvl w:ilvl="0" w:tplc="9AE852A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46B66E2A"/>
    <w:multiLevelType w:val="hybridMultilevel"/>
    <w:tmpl w:val="562AEDF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6314EE5"/>
    <w:multiLevelType w:val="hybridMultilevel"/>
    <w:tmpl w:val="01264ED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A5368AE"/>
    <w:multiLevelType w:val="singleLevel"/>
    <w:tmpl w:val="762CFDAA"/>
    <w:lvl w:ilvl="0">
      <w:start w:val="1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10">
    <w:nsid w:val="71854AF2"/>
    <w:multiLevelType w:val="singleLevel"/>
    <w:tmpl w:val="EA52F46E"/>
    <w:lvl w:ilvl="0">
      <w:start w:val="8"/>
      <w:numFmt w:val="bullet"/>
      <w:lvlText w:val="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11">
    <w:nsid w:val="774B48E6"/>
    <w:multiLevelType w:val="singleLevel"/>
    <w:tmpl w:val="BCF8FA2A"/>
    <w:lvl w:ilvl="0"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>
    <w:nsid w:val="7B7A43FB"/>
    <w:multiLevelType w:val="hybridMultilevel"/>
    <w:tmpl w:val="E27EA246"/>
    <w:lvl w:ilvl="0" w:tplc="0409000F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1"/>
  </w:num>
  <w:num w:numId="3">
    <w:abstractNumId w:val="0"/>
  </w:num>
  <w:num w:numId="4">
    <w:abstractNumId w:val="5"/>
  </w:num>
  <w:num w:numId="5">
    <w:abstractNumId w:val="2"/>
  </w:num>
  <w:num w:numId="6">
    <w:abstractNumId w:val="12"/>
  </w:num>
  <w:num w:numId="7">
    <w:abstractNumId w:val="3"/>
  </w:num>
  <w:num w:numId="8">
    <w:abstractNumId w:val="8"/>
  </w:num>
  <w:num w:numId="9">
    <w:abstractNumId w:val="6"/>
  </w:num>
  <w:num w:numId="10">
    <w:abstractNumId w:val="10"/>
  </w:num>
  <w:num w:numId="11">
    <w:abstractNumId w:val="11"/>
  </w:num>
  <w:num w:numId="12">
    <w:abstractNumId w:val="9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6852"/>
    <w:rsid w:val="00020E6A"/>
    <w:rsid w:val="00023CD5"/>
    <w:rsid w:val="0009747C"/>
    <w:rsid w:val="000B0736"/>
    <w:rsid w:val="000B6C56"/>
    <w:rsid w:val="000B79F6"/>
    <w:rsid w:val="000D756D"/>
    <w:rsid w:val="000E364D"/>
    <w:rsid w:val="0010635D"/>
    <w:rsid w:val="00162BD9"/>
    <w:rsid w:val="001F52B5"/>
    <w:rsid w:val="001F7819"/>
    <w:rsid w:val="001F7A80"/>
    <w:rsid w:val="00226C87"/>
    <w:rsid w:val="0026675A"/>
    <w:rsid w:val="00266E33"/>
    <w:rsid w:val="00295290"/>
    <w:rsid w:val="002A70B7"/>
    <w:rsid w:val="002C3B80"/>
    <w:rsid w:val="00323E66"/>
    <w:rsid w:val="00394122"/>
    <w:rsid w:val="00406149"/>
    <w:rsid w:val="00406647"/>
    <w:rsid w:val="00484F23"/>
    <w:rsid w:val="004904F3"/>
    <w:rsid w:val="00490D9E"/>
    <w:rsid w:val="00497CB3"/>
    <w:rsid w:val="004A30EA"/>
    <w:rsid w:val="004D29C4"/>
    <w:rsid w:val="004D38A2"/>
    <w:rsid w:val="004E34DF"/>
    <w:rsid w:val="004F40B3"/>
    <w:rsid w:val="004F4D4E"/>
    <w:rsid w:val="0050046B"/>
    <w:rsid w:val="00503151"/>
    <w:rsid w:val="00527234"/>
    <w:rsid w:val="0053500A"/>
    <w:rsid w:val="005A2370"/>
    <w:rsid w:val="005C5A53"/>
    <w:rsid w:val="005D4BF5"/>
    <w:rsid w:val="005D5189"/>
    <w:rsid w:val="005F2273"/>
    <w:rsid w:val="00601CAA"/>
    <w:rsid w:val="0063679F"/>
    <w:rsid w:val="0067742D"/>
    <w:rsid w:val="00683E5E"/>
    <w:rsid w:val="006B660D"/>
    <w:rsid w:val="006F50F1"/>
    <w:rsid w:val="007525C1"/>
    <w:rsid w:val="007635A2"/>
    <w:rsid w:val="00773862"/>
    <w:rsid w:val="007B2EF2"/>
    <w:rsid w:val="007B45EE"/>
    <w:rsid w:val="007F14A2"/>
    <w:rsid w:val="00812744"/>
    <w:rsid w:val="00881C4B"/>
    <w:rsid w:val="008A2A74"/>
    <w:rsid w:val="008A621E"/>
    <w:rsid w:val="008B3916"/>
    <w:rsid w:val="008B4F46"/>
    <w:rsid w:val="009122D6"/>
    <w:rsid w:val="00935219"/>
    <w:rsid w:val="00995D25"/>
    <w:rsid w:val="009B0FA8"/>
    <w:rsid w:val="009B5EE5"/>
    <w:rsid w:val="00A006A6"/>
    <w:rsid w:val="00A02848"/>
    <w:rsid w:val="00A36FD8"/>
    <w:rsid w:val="00A9555B"/>
    <w:rsid w:val="00A96611"/>
    <w:rsid w:val="00AB6852"/>
    <w:rsid w:val="00AE3975"/>
    <w:rsid w:val="00AF29AA"/>
    <w:rsid w:val="00B659B5"/>
    <w:rsid w:val="00B72E1F"/>
    <w:rsid w:val="00BF2610"/>
    <w:rsid w:val="00BF497D"/>
    <w:rsid w:val="00C15ED7"/>
    <w:rsid w:val="00C30F88"/>
    <w:rsid w:val="00C32ED9"/>
    <w:rsid w:val="00C3540A"/>
    <w:rsid w:val="00C57E72"/>
    <w:rsid w:val="00C660B0"/>
    <w:rsid w:val="00C978AE"/>
    <w:rsid w:val="00CC2D9F"/>
    <w:rsid w:val="00CC30CA"/>
    <w:rsid w:val="00CE0CFA"/>
    <w:rsid w:val="00CF4305"/>
    <w:rsid w:val="00D46E03"/>
    <w:rsid w:val="00D60B39"/>
    <w:rsid w:val="00DB7B96"/>
    <w:rsid w:val="00DD2E39"/>
    <w:rsid w:val="00DE6055"/>
    <w:rsid w:val="00EB75C1"/>
    <w:rsid w:val="00EE27AA"/>
    <w:rsid w:val="00EF3E07"/>
    <w:rsid w:val="00F122F6"/>
    <w:rsid w:val="00F13884"/>
    <w:rsid w:val="00F2594F"/>
    <w:rsid w:val="00F63F03"/>
    <w:rsid w:val="00F63FD8"/>
    <w:rsid w:val="00F70C3B"/>
    <w:rsid w:val="00F81318"/>
    <w:rsid w:val="00F858D7"/>
    <w:rsid w:val="00F97121"/>
    <w:rsid w:val="00FA58FC"/>
    <w:rsid w:val="00FB7B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7B16"/>
  </w:style>
  <w:style w:type="paragraph" w:styleId="3">
    <w:name w:val="heading 3"/>
    <w:basedOn w:val="a"/>
    <w:next w:val="a"/>
    <w:link w:val="30"/>
    <w:uiPriority w:val="99"/>
    <w:qFormat/>
    <w:rsid w:val="000E364D"/>
    <w:pPr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4">
    <w:name w:val="heading 4"/>
    <w:basedOn w:val="a"/>
    <w:next w:val="a"/>
    <w:link w:val="40"/>
    <w:uiPriority w:val="99"/>
    <w:qFormat/>
    <w:rsid w:val="000E364D"/>
    <w:pPr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5">
    <w:name w:val="heading 5"/>
    <w:basedOn w:val="a"/>
    <w:next w:val="a"/>
    <w:link w:val="50"/>
    <w:uiPriority w:val="99"/>
    <w:qFormat/>
    <w:rsid w:val="000E364D"/>
    <w:pPr>
      <w:spacing w:after="0" w:line="240" w:lineRule="auto"/>
      <w:jc w:val="right"/>
      <w:outlineLvl w:val="4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A621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A62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註解方塊文字 字元"/>
    <w:basedOn w:val="a0"/>
    <w:link w:val="a4"/>
    <w:uiPriority w:val="99"/>
    <w:semiHidden/>
    <w:rsid w:val="008A621E"/>
    <w:rPr>
      <w:rFonts w:ascii="Tahoma" w:hAnsi="Tahoma" w:cs="Tahoma"/>
      <w:sz w:val="16"/>
      <w:szCs w:val="16"/>
    </w:rPr>
  </w:style>
  <w:style w:type="paragraph" w:styleId="a6">
    <w:name w:val="Plain Text"/>
    <w:basedOn w:val="a"/>
    <w:link w:val="a7"/>
    <w:uiPriority w:val="99"/>
    <w:rsid w:val="00F97121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a7">
    <w:name w:val="純文字 字元"/>
    <w:basedOn w:val="a0"/>
    <w:link w:val="a6"/>
    <w:uiPriority w:val="99"/>
    <w:rsid w:val="00F97121"/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30">
    <w:name w:val="標題 3 字元"/>
    <w:basedOn w:val="a0"/>
    <w:link w:val="3"/>
    <w:uiPriority w:val="99"/>
    <w:rsid w:val="000E364D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40">
    <w:name w:val="標題 4 字元"/>
    <w:basedOn w:val="a0"/>
    <w:link w:val="4"/>
    <w:uiPriority w:val="99"/>
    <w:rsid w:val="000E364D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50">
    <w:name w:val="標題 5 字元"/>
    <w:basedOn w:val="a0"/>
    <w:link w:val="5"/>
    <w:uiPriority w:val="99"/>
    <w:rsid w:val="000E364D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styleId="a8">
    <w:name w:val="Placeholder Text"/>
    <w:basedOn w:val="a0"/>
    <w:uiPriority w:val="99"/>
    <w:semiHidden/>
    <w:rsid w:val="00C660B0"/>
    <w:rPr>
      <w:color w:val="808080"/>
    </w:rPr>
  </w:style>
  <w:style w:type="paragraph" w:styleId="Web">
    <w:name w:val="Normal (Web)"/>
    <w:basedOn w:val="a"/>
    <w:uiPriority w:val="99"/>
    <w:semiHidden/>
    <w:unhideWhenUsed/>
    <w:rsid w:val="00EB75C1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7B16"/>
  </w:style>
  <w:style w:type="paragraph" w:styleId="3">
    <w:name w:val="heading 3"/>
    <w:basedOn w:val="a"/>
    <w:next w:val="a"/>
    <w:link w:val="30"/>
    <w:uiPriority w:val="99"/>
    <w:qFormat/>
    <w:rsid w:val="000E364D"/>
    <w:pPr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4">
    <w:name w:val="heading 4"/>
    <w:basedOn w:val="a"/>
    <w:next w:val="a"/>
    <w:link w:val="40"/>
    <w:uiPriority w:val="99"/>
    <w:qFormat/>
    <w:rsid w:val="000E364D"/>
    <w:pPr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5">
    <w:name w:val="heading 5"/>
    <w:basedOn w:val="a"/>
    <w:next w:val="a"/>
    <w:link w:val="50"/>
    <w:uiPriority w:val="99"/>
    <w:qFormat/>
    <w:rsid w:val="000E364D"/>
    <w:pPr>
      <w:spacing w:after="0" w:line="240" w:lineRule="auto"/>
      <w:jc w:val="right"/>
      <w:outlineLvl w:val="4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A621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A62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註解方塊文字 字元"/>
    <w:basedOn w:val="a0"/>
    <w:link w:val="a4"/>
    <w:uiPriority w:val="99"/>
    <w:semiHidden/>
    <w:rsid w:val="008A621E"/>
    <w:rPr>
      <w:rFonts w:ascii="Tahoma" w:hAnsi="Tahoma" w:cs="Tahoma"/>
      <w:sz w:val="16"/>
      <w:szCs w:val="16"/>
    </w:rPr>
  </w:style>
  <w:style w:type="paragraph" w:styleId="a6">
    <w:name w:val="Plain Text"/>
    <w:basedOn w:val="a"/>
    <w:link w:val="a7"/>
    <w:uiPriority w:val="99"/>
    <w:rsid w:val="00F97121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a7">
    <w:name w:val="純文字 字元"/>
    <w:basedOn w:val="a0"/>
    <w:link w:val="a6"/>
    <w:uiPriority w:val="99"/>
    <w:rsid w:val="00F97121"/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30">
    <w:name w:val="標題 3 字元"/>
    <w:basedOn w:val="a0"/>
    <w:link w:val="3"/>
    <w:uiPriority w:val="99"/>
    <w:rsid w:val="000E364D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40">
    <w:name w:val="標題 4 字元"/>
    <w:basedOn w:val="a0"/>
    <w:link w:val="4"/>
    <w:uiPriority w:val="99"/>
    <w:rsid w:val="000E364D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50">
    <w:name w:val="標題 5 字元"/>
    <w:basedOn w:val="a0"/>
    <w:link w:val="5"/>
    <w:uiPriority w:val="99"/>
    <w:rsid w:val="000E364D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styleId="a8">
    <w:name w:val="Placeholder Text"/>
    <w:basedOn w:val="a0"/>
    <w:uiPriority w:val="99"/>
    <w:semiHidden/>
    <w:rsid w:val="00C660B0"/>
    <w:rPr>
      <w:color w:val="808080"/>
    </w:rPr>
  </w:style>
  <w:style w:type="paragraph" w:styleId="Web">
    <w:name w:val="Normal (Web)"/>
    <w:basedOn w:val="a"/>
    <w:uiPriority w:val="99"/>
    <w:semiHidden/>
    <w:unhideWhenUsed/>
    <w:rsid w:val="00EB75C1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325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94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4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6.bin"/><Relationship Id="rId63" Type="http://schemas.openxmlformats.org/officeDocument/2006/relationships/image" Target="media/image33.wmf"/><Relationship Id="rId68" Type="http://schemas.openxmlformats.org/officeDocument/2006/relationships/oleObject" Target="embeddings/oleObject26.bin"/><Relationship Id="rId84" Type="http://schemas.openxmlformats.org/officeDocument/2006/relationships/image" Target="media/image43.wmf"/><Relationship Id="rId89" Type="http://schemas.openxmlformats.org/officeDocument/2006/relationships/oleObject" Target="embeddings/oleObject37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5.png"/><Relationship Id="rId37" Type="http://schemas.openxmlformats.org/officeDocument/2006/relationships/image" Target="media/image19.wmf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4.bin"/><Relationship Id="rId5" Type="http://schemas.openxmlformats.org/officeDocument/2006/relationships/settings" Target="settings.xml"/><Relationship Id="rId90" Type="http://schemas.openxmlformats.org/officeDocument/2006/relationships/image" Target="media/image46.wmf"/><Relationship Id="rId95" Type="http://schemas.openxmlformats.org/officeDocument/2006/relationships/image" Target="media/image48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5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6.wmf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5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7.png"/><Relationship Id="rId38" Type="http://schemas.openxmlformats.org/officeDocument/2006/relationships/oleObject" Target="embeddings/oleObject12.bin"/><Relationship Id="rId46" Type="http://schemas.openxmlformats.org/officeDocument/2006/relationships/image" Target="media/image24.wmf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21.jpeg"/><Relationship Id="rId54" Type="http://schemas.openxmlformats.org/officeDocument/2006/relationships/image" Target="media/image28.wmf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9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png"/><Relationship Id="rId49" Type="http://schemas.openxmlformats.org/officeDocument/2006/relationships/oleObject" Target="embeddings/oleObject17.bin"/><Relationship Id="rId57" Type="http://schemas.openxmlformats.org/officeDocument/2006/relationships/image" Target="media/image3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jpeg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6" Type="http://schemas.openxmlformats.org/officeDocument/2006/relationships/image" Target="media/image44.wmf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34" Type="http://schemas.openxmlformats.org/officeDocument/2006/relationships/image" Target="media/image16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0.bin"/><Relationship Id="rId97" Type="http://schemas.openxmlformats.org/officeDocument/2006/relationships/image" Target="media/image49.wmf"/><Relationship Id="rId104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37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2.jpe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6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jpeg"/><Relationship Id="rId35" Type="http://schemas.openxmlformats.org/officeDocument/2006/relationships/oleObject" Target="embeddings/oleObject11.bin"/><Relationship Id="rId56" Type="http://schemas.openxmlformats.org/officeDocument/2006/relationships/image" Target="media/image29.png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8" Type="http://schemas.openxmlformats.org/officeDocument/2006/relationships/image" Target="media/image2.png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762D06-0155-4C72-B4F3-89539343DA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6</TotalTime>
  <Pages>6</Pages>
  <Words>515</Words>
  <Characters>294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ity University of Hong Kong</Company>
  <LinksUpToDate>false</LinksUpToDate>
  <CharactersWithSpaces>3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wan</dc:creator>
  <cp:lastModifiedBy>Kwan</cp:lastModifiedBy>
  <cp:revision>42</cp:revision>
  <dcterms:created xsi:type="dcterms:W3CDTF">2011-11-10T07:00:00Z</dcterms:created>
  <dcterms:modified xsi:type="dcterms:W3CDTF">2018-11-01T08:05:00Z</dcterms:modified>
</cp:coreProperties>
</file>